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1093" w:rsidRPr="00A71093" w:rsidRDefault="00A71093" w:rsidP="00A71093">
      <w:pPr>
        <w:spacing w:after="0" w:line="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109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                                                            ПРИЛОЖЕНИЕ К АООП ООО</w:t>
      </w:r>
    </w:p>
    <w:p w:rsidR="00A71093" w:rsidRPr="00A71093" w:rsidRDefault="00A71093" w:rsidP="00A71093">
      <w:pPr>
        <w:spacing w:after="0" w:line="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109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                                                            МОУ «ДЕЕВСКАЯ  СОШ»</w:t>
      </w:r>
    </w:p>
    <w:p w:rsidR="00A71093" w:rsidRPr="00A71093" w:rsidRDefault="00A71093" w:rsidP="00A7109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72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                                               приказ № ____ от __.___.2019 г</w:t>
      </w:r>
    </w:p>
    <w:p w:rsidR="00A71093" w:rsidRPr="00A71093" w:rsidRDefault="00A71093" w:rsidP="00A7109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72"/>
          <w:szCs w:val="24"/>
          <w:lang w:eastAsia="ru-RU"/>
        </w:rPr>
      </w:pPr>
    </w:p>
    <w:p w:rsidR="00A71093" w:rsidRPr="00A71093" w:rsidRDefault="00A71093" w:rsidP="00A7109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56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b/>
          <w:sz w:val="56"/>
          <w:szCs w:val="24"/>
          <w:lang w:eastAsia="ru-RU"/>
        </w:rPr>
        <w:t>АДАПТИРОВАННАЯ РАБОЧАЯ  ПРОГРАММА</w:t>
      </w:r>
    </w:p>
    <w:p w:rsidR="00A71093" w:rsidRPr="00A71093" w:rsidRDefault="00A71093" w:rsidP="00A7109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56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b/>
          <w:sz w:val="56"/>
          <w:szCs w:val="24"/>
          <w:lang w:eastAsia="ru-RU"/>
        </w:rPr>
        <w:t>Для детей с ЗП</w:t>
      </w:r>
      <w:proofErr w:type="gramStart"/>
      <w:r w:rsidRPr="00A71093">
        <w:rPr>
          <w:rFonts w:ascii="Times New Roman" w:eastAsia="Calibri" w:hAnsi="Times New Roman" w:cs="Times New Roman"/>
          <w:b/>
          <w:sz w:val="56"/>
          <w:szCs w:val="24"/>
          <w:lang w:eastAsia="ru-RU"/>
        </w:rPr>
        <w:t>Р</w:t>
      </w: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</w:t>
      </w:r>
      <w:proofErr w:type="gramEnd"/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7.1)</w:t>
      </w:r>
    </w:p>
    <w:p w:rsidR="00A71093" w:rsidRPr="00A71093" w:rsidRDefault="00A71093" w:rsidP="00A71093">
      <w:pPr>
        <w:spacing w:after="0" w:line="240" w:lineRule="auto"/>
        <w:rPr>
          <w:rFonts w:ascii="Times New Roman" w:eastAsia="Calibri" w:hAnsi="Times New Roman" w:cs="Times New Roman"/>
          <w:b/>
          <w:sz w:val="36"/>
          <w:szCs w:val="36"/>
          <w:lang w:eastAsia="ru-RU"/>
        </w:rPr>
      </w:pPr>
      <w:r w:rsidRPr="00A71093">
        <w:rPr>
          <w:rFonts w:ascii="Times New Roman" w:eastAsia="Calibri" w:hAnsi="Times New Roman" w:cs="Times New Roman"/>
          <w:b/>
          <w:sz w:val="56"/>
          <w:szCs w:val="24"/>
          <w:lang w:eastAsia="ru-RU"/>
        </w:rPr>
        <w:t xml:space="preserve">                                            </w:t>
      </w:r>
      <w:r w:rsidRPr="00A71093">
        <w:rPr>
          <w:rFonts w:ascii="Times New Roman" w:eastAsia="Calibri" w:hAnsi="Times New Roman" w:cs="Times New Roman"/>
          <w:b/>
          <w:sz w:val="36"/>
          <w:szCs w:val="36"/>
          <w:lang w:eastAsia="ru-RU"/>
        </w:rPr>
        <w:t xml:space="preserve">учебного предмета </w:t>
      </w:r>
    </w:p>
    <w:p w:rsidR="00A71093" w:rsidRPr="00A71093" w:rsidRDefault="00A71093" w:rsidP="00A7109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36"/>
          <w:szCs w:val="36"/>
          <w:u w:val="single"/>
          <w:lang w:eastAsia="ru-RU"/>
        </w:rPr>
      </w:pPr>
      <w:r w:rsidRPr="00A71093">
        <w:rPr>
          <w:rFonts w:ascii="Times New Roman" w:eastAsia="Calibri" w:hAnsi="Times New Roman" w:cs="Times New Roman"/>
          <w:b/>
          <w:sz w:val="36"/>
          <w:szCs w:val="36"/>
          <w:u w:val="single"/>
          <w:lang w:eastAsia="ru-RU"/>
        </w:rPr>
        <w:t>математика</w:t>
      </w:r>
    </w:p>
    <w:p w:rsidR="00A71093" w:rsidRPr="00A71093" w:rsidRDefault="00A71093" w:rsidP="00A7109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36"/>
          <w:szCs w:val="36"/>
          <w:lang w:eastAsia="ru-RU"/>
        </w:rPr>
      </w:pPr>
      <w:r w:rsidRPr="00A71093">
        <w:rPr>
          <w:rFonts w:ascii="Times New Roman" w:eastAsia="Calibri" w:hAnsi="Times New Roman" w:cs="Times New Roman"/>
          <w:b/>
          <w:sz w:val="36"/>
          <w:szCs w:val="36"/>
          <w:lang w:eastAsia="ru-RU"/>
        </w:rPr>
        <w:t>2019– 2020 учебный год</w:t>
      </w:r>
    </w:p>
    <w:p w:rsidR="00A71093" w:rsidRPr="00A71093" w:rsidRDefault="00A71093" w:rsidP="00A7109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:rsidR="00A71093" w:rsidRPr="00A71093" w:rsidRDefault="00A71093" w:rsidP="00A71093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A71093" w:rsidRPr="00A71093" w:rsidRDefault="00A71093" w:rsidP="00A7109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A71093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                                                                                                                    Учитель</w:t>
      </w:r>
      <w:r w:rsidRPr="00A7109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Черепанова Е.Н., </w:t>
      </w:r>
      <w:r w:rsidRPr="00A71093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I</w:t>
      </w:r>
      <w:r w:rsidRPr="00A7109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КК</w:t>
      </w:r>
    </w:p>
    <w:p w:rsidR="00A71093" w:rsidRPr="00A71093" w:rsidRDefault="00A71093" w:rsidP="00A7109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A71093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                                                              Класс   </w:t>
      </w:r>
      <w:r w:rsidRPr="00A7109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5- 6</w:t>
      </w:r>
    </w:p>
    <w:p w:rsidR="00A71093" w:rsidRPr="00A71093" w:rsidRDefault="00A71093" w:rsidP="00A71093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A71093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                                                                                                                             Всего часов в год</w:t>
      </w:r>
      <w:r w:rsidRPr="00A7109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A71093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>350</w:t>
      </w:r>
    </w:p>
    <w:p w:rsidR="00A71093" w:rsidRPr="00A71093" w:rsidRDefault="00A71093" w:rsidP="00A71093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A71093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                                                                                 Всего часов в неделю</w:t>
      </w:r>
      <w:r w:rsidRPr="00A7109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A71093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>5</w:t>
      </w:r>
    </w:p>
    <w:p w:rsidR="00A71093" w:rsidRPr="00A71093" w:rsidRDefault="00A71093" w:rsidP="00A7109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:rsidR="00A71093" w:rsidRPr="00A71093" w:rsidRDefault="00A71093" w:rsidP="00A7109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:rsidR="00A71093" w:rsidRPr="00A71093" w:rsidRDefault="00A71093" w:rsidP="00A7109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:rsidR="00A71093" w:rsidRPr="00A71093" w:rsidRDefault="00A71093" w:rsidP="00A71093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A71093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                                                                              </w:t>
      </w:r>
      <w:proofErr w:type="spellStart"/>
      <w:r w:rsidRPr="00A71093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с.Деево</w:t>
      </w:r>
      <w:proofErr w:type="spellEnd"/>
      <w:r w:rsidRPr="00A71093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, 2019</w:t>
      </w:r>
    </w:p>
    <w:p w:rsidR="00A71093" w:rsidRPr="00A71093" w:rsidRDefault="00A71093" w:rsidP="00A71093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:rsidR="00A71093" w:rsidRPr="00A71093" w:rsidRDefault="00A71093" w:rsidP="00A71093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A71093" w:rsidRPr="00A71093" w:rsidRDefault="00A71093" w:rsidP="00A71093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A71093" w:rsidRPr="00A71093" w:rsidRDefault="00A71093" w:rsidP="00A71093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A71093" w:rsidRPr="00A71093" w:rsidRDefault="00A71093" w:rsidP="00A71093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яснительная записка</w:t>
      </w:r>
    </w:p>
    <w:p w:rsidR="00A71093" w:rsidRPr="00A71093" w:rsidRDefault="00A71093" w:rsidP="00A7109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чая программа основного общего образования по математике для 5—6 классов составлена 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, представленных в Федеральном государственном образовательном стандарте общего образования. В ней также учитываются основные идеи и положения Программы развития и формирования универсальных учебных действий для основного общего образования.</w:t>
      </w:r>
    </w:p>
    <w:p w:rsidR="00A71093" w:rsidRPr="00A71093" w:rsidRDefault="00A71093" w:rsidP="00A7109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знательное овладение учащимися системой арифметических знаний и умений необходимо в повседневной жизни, для изучения смежных дисциплин и продолжения образования. Практическая значимость школьного курса математики 5—6 классов обусловлена тем, что объектом изучения служат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Арифметика является одним из опорных предметов основной школы: она обеспечивает изучение других дисциплин. В первую очередь это относится к предметам </w:t>
      </w:r>
      <w:proofErr w:type="spellStart"/>
      <w:proofErr w:type="gramStart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естественно-научного</w:t>
      </w:r>
      <w:proofErr w:type="spellEnd"/>
      <w:proofErr w:type="gramEnd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икла, в частности к физике. Развитие логического мышления учащихся при обучении математике в 5—6 классах способствует усвоению предметов гуманитарного цикла. Практические умения и навыки арифметического характера необходимы для трудовой и профессиональной подготовки школьников. Развитие у учащихся правильных представлений о сущности и происхождении арифметических абстракций, о соотношении реального и идеального, о характере отражения математической наукой явлений и процессов реального мира.</w:t>
      </w:r>
    </w:p>
    <w:p w:rsidR="00A71093" w:rsidRPr="00A71093" w:rsidRDefault="00A71093" w:rsidP="00A71093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Важнейшей задачей школьного курса арифметики является развитие логического мышления учащихся. Сами объекты математических умозаключений и принятые в арифметик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Показывая внутреннюю гармонию математики, формируя понимание красоты и изящества математических рассуждений, арифметика вносит значительный вклад в эстетическое воспитание учащихся.</w:t>
      </w:r>
      <w:r w:rsidRPr="00A7109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лавной </w:t>
      </w: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целью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ализации данной рабочей программы является </w:t>
      </w: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остижение выпускниками основной школы планируемых результатов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воения курса геометрии и возможность продолжить обучение на базовом или профильном уровне.</w:t>
      </w:r>
      <w:r w:rsidRPr="00A7109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</w:t>
      </w:r>
    </w:p>
    <w:p w:rsidR="00A71093" w:rsidRPr="00A71093" w:rsidRDefault="00A71093" w:rsidP="00A71093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A71093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eastAsia="ru-RU"/>
        </w:rPr>
        <w:t xml:space="preserve">Обучение алгебре в основной школе направлено </w:t>
      </w:r>
      <w:r w:rsidRPr="00A71093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ru-RU"/>
        </w:rPr>
        <w:t xml:space="preserve">на достижение следующих </w:t>
      </w:r>
      <w:r w:rsidRPr="00A71093">
        <w:rPr>
          <w:rFonts w:ascii="Times New Roman" w:eastAsia="Times New Roman" w:hAnsi="Times New Roman" w:cs="Times New Roman"/>
          <w:i/>
          <w:iCs/>
          <w:color w:val="000000"/>
          <w:spacing w:val="-1"/>
          <w:sz w:val="24"/>
          <w:szCs w:val="24"/>
          <w:lang w:eastAsia="ru-RU"/>
        </w:rPr>
        <w:t>целей:</w:t>
      </w:r>
    </w:p>
    <w:p w:rsidR="00A71093" w:rsidRPr="00A71093" w:rsidRDefault="00A71093" w:rsidP="00A71093">
      <w:pPr>
        <w:shd w:val="clear" w:color="auto" w:fill="FFFFFF" w:themeFill="background1"/>
        <w:tabs>
          <w:tab w:val="left" w:pos="567"/>
        </w:tabs>
        <w:spacing w:after="0" w:line="240" w:lineRule="atLeast"/>
        <w:ind w:left="284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iCs/>
          <w:color w:val="000000"/>
          <w:spacing w:val="5"/>
          <w:sz w:val="24"/>
          <w:szCs w:val="24"/>
          <w:lang w:eastAsia="ru-RU"/>
        </w:rPr>
        <w:t xml:space="preserve">  в направлении личностного развития:</w:t>
      </w:r>
    </w:p>
    <w:p w:rsidR="00A71093" w:rsidRPr="00A71093" w:rsidRDefault="00A71093" w:rsidP="00A71093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after="0" w:line="240" w:lineRule="atLeast"/>
        <w:ind w:left="284" w:hanging="284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eastAsia="ru-RU"/>
        </w:rPr>
        <w:t xml:space="preserve">формирование представлений о математике как части </w:t>
      </w:r>
      <w:r w:rsidRPr="00A71093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ru-RU"/>
        </w:rPr>
        <w:t>общечеловеческой культуры, о значимости математики в раз</w:t>
      </w:r>
      <w:r w:rsidRPr="00A71093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eastAsia="ru-RU"/>
        </w:rPr>
        <w:t>витии цивилизации и современного общества;</w:t>
      </w:r>
    </w:p>
    <w:p w:rsidR="00A71093" w:rsidRPr="00A71093" w:rsidRDefault="00A71093" w:rsidP="00A71093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after="0" w:line="240" w:lineRule="atLeast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ru-RU"/>
        </w:rPr>
        <w:t>развитие логического и критического мышления, куль</w:t>
      </w:r>
      <w:r w:rsidRPr="00A7109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уры речи, способности к умственному эксперименту;</w:t>
      </w:r>
    </w:p>
    <w:p w:rsidR="00A71093" w:rsidRPr="00A71093" w:rsidRDefault="00A71093" w:rsidP="00A71093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after="0" w:line="240" w:lineRule="atLeast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eastAsia="ru-RU"/>
        </w:rPr>
        <w:t>формирование интеллектуальной честности и объектив</w:t>
      </w:r>
      <w:r w:rsidRPr="00A71093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eastAsia="ru-RU"/>
        </w:rPr>
        <w:t xml:space="preserve">ности, способности к преодолению мыслительных стереотипов, вытекающих из </w:t>
      </w:r>
      <w:r w:rsidRPr="00A71093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eastAsia="ru-RU"/>
        </w:rPr>
        <w:lastRenderedPageBreak/>
        <w:t>обыденного опыта;</w:t>
      </w:r>
    </w:p>
    <w:p w:rsidR="00A71093" w:rsidRPr="00A71093" w:rsidRDefault="00A71093" w:rsidP="00A71093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after="0" w:line="240" w:lineRule="atLeast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eastAsia="ru-RU"/>
        </w:rPr>
        <w:t>воспитание качеств личности, обеспечивающих соци</w:t>
      </w:r>
      <w:r w:rsidRPr="00A71093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альную мобильность, способность принимать самостоятель</w:t>
      </w:r>
      <w:r w:rsidRPr="00A7109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ые решения;</w:t>
      </w:r>
    </w:p>
    <w:p w:rsidR="00A71093" w:rsidRPr="00A71093" w:rsidRDefault="00A71093" w:rsidP="00A71093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after="0" w:line="240" w:lineRule="atLeast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  <w:lang w:eastAsia="ru-RU"/>
        </w:rPr>
        <w:t xml:space="preserve">формирование качеств мышления, необходимых для </w:t>
      </w:r>
      <w:r w:rsidRPr="00A7109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даптации в современном информационном обществе;</w:t>
      </w:r>
    </w:p>
    <w:p w:rsidR="00A71093" w:rsidRPr="00A71093" w:rsidRDefault="00A71093" w:rsidP="00A71093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after="0" w:line="240" w:lineRule="atLeast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ru-RU"/>
        </w:rPr>
        <w:t>развитие интереса к математическому творчеству и ма</w:t>
      </w:r>
      <w:r w:rsidRPr="00A71093"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eastAsia="ru-RU"/>
        </w:rPr>
        <w:t>тематических способностей;</w:t>
      </w:r>
    </w:p>
    <w:p w:rsidR="00A71093" w:rsidRPr="00A71093" w:rsidRDefault="00A71093" w:rsidP="00A71093">
      <w:pPr>
        <w:shd w:val="clear" w:color="auto" w:fill="FFFFFF" w:themeFill="background1"/>
        <w:tabs>
          <w:tab w:val="left" w:pos="567"/>
          <w:tab w:val="left" w:pos="7451"/>
        </w:tabs>
        <w:spacing w:after="0" w:line="240" w:lineRule="atLeast"/>
        <w:ind w:left="284" w:hanging="284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iCs/>
          <w:color w:val="000000"/>
          <w:spacing w:val="3"/>
          <w:sz w:val="24"/>
          <w:szCs w:val="24"/>
          <w:lang w:eastAsia="ru-RU"/>
        </w:rPr>
        <w:t xml:space="preserve">      в </w:t>
      </w:r>
      <w:proofErr w:type="spellStart"/>
      <w:r w:rsidRPr="00A71093">
        <w:rPr>
          <w:rFonts w:ascii="Times New Roman" w:eastAsia="Times New Roman" w:hAnsi="Times New Roman" w:cs="Times New Roman"/>
          <w:i/>
          <w:iCs/>
          <w:color w:val="000000"/>
          <w:spacing w:val="3"/>
          <w:sz w:val="24"/>
          <w:szCs w:val="24"/>
          <w:lang w:eastAsia="ru-RU"/>
        </w:rPr>
        <w:t>метапредметном</w:t>
      </w:r>
      <w:proofErr w:type="spellEnd"/>
      <w:r w:rsidRPr="00A71093">
        <w:rPr>
          <w:rFonts w:ascii="Times New Roman" w:eastAsia="Times New Roman" w:hAnsi="Times New Roman" w:cs="Times New Roman"/>
          <w:i/>
          <w:iCs/>
          <w:color w:val="000000"/>
          <w:spacing w:val="3"/>
          <w:sz w:val="24"/>
          <w:szCs w:val="24"/>
          <w:lang w:eastAsia="ru-RU"/>
        </w:rPr>
        <w:t xml:space="preserve"> направлении:</w:t>
      </w:r>
    </w:p>
    <w:p w:rsidR="00A71093" w:rsidRPr="00A71093" w:rsidRDefault="00A71093" w:rsidP="00A71093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after="0" w:line="240" w:lineRule="atLeast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eastAsia="ru-RU"/>
        </w:rPr>
        <w:t>развитие представлений о математике как форме опи</w:t>
      </w:r>
      <w:r w:rsidRPr="00A71093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ru-RU"/>
        </w:rPr>
        <w:t xml:space="preserve">сания и методе познания действительности, создание условий </w:t>
      </w:r>
      <w:r w:rsidRPr="00A71093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lang w:eastAsia="ru-RU"/>
        </w:rPr>
        <w:t xml:space="preserve">для приобретения первоначального опыта математического </w:t>
      </w:r>
      <w:r w:rsidRPr="00A71093">
        <w:rPr>
          <w:rFonts w:ascii="Times New Roman" w:eastAsia="Times New Roman" w:hAnsi="Times New Roman" w:cs="Times New Roman"/>
          <w:color w:val="000000"/>
          <w:spacing w:val="-5"/>
          <w:sz w:val="24"/>
          <w:szCs w:val="24"/>
          <w:lang w:eastAsia="ru-RU"/>
        </w:rPr>
        <w:t>моделирования;</w:t>
      </w:r>
    </w:p>
    <w:p w:rsidR="00A71093" w:rsidRPr="00A71093" w:rsidRDefault="00A71093" w:rsidP="00A71093">
      <w:pPr>
        <w:widowControl w:val="0"/>
        <w:numPr>
          <w:ilvl w:val="0"/>
          <w:numId w:val="1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after="0" w:line="240" w:lineRule="atLeast"/>
        <w:ind w:left="284" w:hanging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ru-RU"/>
        </w:rPr>
        <w:t>формирование общих способов интеллектуальной дея</w:t>
      </w:r>
      <w:r w:rsidRPr="00A7109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ельности, характерных для математики и являющихся основой познавательной культуры, значимой для различных сфер </w:t>
      </w:r>
      <w:r w:rsidRPr="00A71093"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eastAsia="ru-RU"/>
        </w:rPr>
        <w:t>человеческой деятельности;</w:t>
      </w:r>
    </w:p>
    <w:p w:rsidR="00A71093" w:rsidRPr="00A71093" w:rsidRDefault="00A71093" w:rsidP="00A71093">
      <w:pPr>
        <w:shd w:val="clear" w:color="auto" w:fill="FFFFFF" w:themeFill="background1"/>
        <w:tabs>
          <w:tab w:val="left" w:pos="567"/>
        </w:tabs>
        <w:spacing w:line="240" w:lineRule="atLeast"/>
        <w:ind w:left="284" w:hanging="284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iCs/>
          <w:color w:val="000000"/>
          <w:spacing w:val="4"/>
          <w:sz w:val="24"/>
          <w:szCs w:val="24"/>
          <w:lang w:eastAsia="ru-RU"/>
        </w:rPr>
        <w:t xml:space="preserve"> в предметном направлении:</w:t>
      </w:r>
    </w:p>
    <w:p w:rsidR="00A71093" w:rsidRPr="00A71093" w:rsidRDefault="00A71093" w:rsidP="00A71093">
      <w:pPr>
        <w:numPr>
          <w:ilvl w:val="1"/>
          <w:numId w:val="2"/>
        </w:numPr>
        <w:shd w:val="clear" w:color="auto" w:fill="FFFFFF" w:themeFill="background1"/>
        <w:tabs>
          <w:tab w:val="left" w:pos="567"/>
        </w:tabs>
        <w:spacing w:after="0" w:line="240" w:lineRule="atLeast"/>
        <w:ind w:left="284" w:hanging="284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ru-RU"/>
        </w:rPr>
        <w:t>овладение математическими знаниями и умениями, не</w:t>
      </w:r>
      <w:r w:rsidRPr="00A71093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  <w:lang w:eastAsia="ru-RU"/>
        </w:rPr>
        <w:t>обходимыми для продолжения образования, изучения смеж</w:t>
      </w:r>
      <w:r w:rsidRPr="00A71093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ных дисциплин, применения в повседневной жизни;</w:t>
      </w:r>
    </w:p>
    <w:p w:rsidR="00A71093" w:rsidRPr="00A71093" w:rsidRDefault="00A71093" w:rsidP="00A71093">
      <w:pPr>
        <w:numPr>
          <w:ilvl w:val="1"/>
          <w:numId w:val="2"/>
        </w:numPr>
        <w:shd w:val="clear" w:color="auto" w:fill="FFFFFF" w:themeFill="background1"/>
        <w:tabs>
          <w:tab w:val="left" w:pos="567"/>
        </w:tabs>
        <w:spacing w:after="0" w:line="240" w:lineRule="atLeast"/>
        <w:ind w:left="284" w:hanging="284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color w:val="000000"/>
          <w:spacing w:val="-1"/>
          <w:sz w:val="24"/>
          <w:szCs w:val="24"/>
          <w:lang w:eastAsia="ru-RU"/>
        </w:rPr>
        <w:t xml:space="preserve">создание фундамента для математического развития, </w:t>
      </w:r>
      <w:r w:rsidRPr="00A71093">
        <w:rPr>
          <w:rFonts w:ascii="Times New Roman" w:eastAsia="Times New Roman" w:hAnsi="Times New Roman" w:cs="Times New Roman"/>
          <w:color w:val="000000"/>
          <w:spacing w:val="-4"/>
          <w:sz w:val="24"/>
          <w:szCs w:val="24"/>
          <w:lang w:eastAsia="ru-RU"/>
        </w:rPr>
        <w:t>формирования механизмов мышления, характерных для мате</w:t>
      </w:r>
      <w:r w:rsidRPr="00A71093">
        <w:rPr>
          <w:rFonts w:ascii="Times New Roman" w:eastAsia="Times New Roman" w:hAnsi="Times New Roman" w:cs="Times New Roman"/>
          <w:color w:val="000000"/>
          <w:spacing w:val="-3"/>
          <w:sz w:val="24"/>
          <w:szCs w:val="24"/>
          <w:lang w:eastAsia="ru-RU"/>
        </w:rPr>
        <w:t>матической деятельности.</w:t>
      </w:r>
    </w:p>
    <w:p w:rsidR="00A71093" w:rsidRPr="00A71093" w:rsidRDefault="00A71093" w:rsidP="00A7109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 предметных результатов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обучения   осуществляется  через использование следующих видов контроля: диагностический, текущий, тематический, итоговый. При этом используются  различные формы текущего и итогового контроля: математический диктант, устный опрос, тест, проверочная самостоятельная работа, контрольная работа, защита проектной работы. Промежуточная аттестация проводится в соответствии с Положением о промежуточной и переводной аттестации ОУ в форме административной контрольной работы комбинированного типа.</w:t>
      </w: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A71093" w:rsidRPr="00A71093" w:rsidRDefault="00A71093" w:rsidP="00A71093">
      <w:pPr>
        <w:tabs>
          <w:tab w:val="left" w:pos="0"/>
        </w:tabs>
        <w:autoSpaceDE w:val="0"/>
        <w:autoSpaceDN w:val="0"/>
        <w:adjustRightInd w:val="0"/>
        <w:spacing w:before="10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Контроль результатов обучения в </w:t>
      </w:r>
      <w:proofErr w:type="spellStart"/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апредметном</w:t>
      </w:r>
      <w:proofErr w:type="spellEnd"/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направлении 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уществляется через проведение комплексных работ на каждой ступени обучения и защиты проектных работ.         </w:t>
      </w:r>
    </w:p>
    <w:p w:rsidR="00A71093" w:rsidRPr="00A71093" w:rsidRDefault="00A71093" w:rsidP="00A71093">
      <w:pPr>
        <w:shd w:val="clear" w:color="auto" w:fill="FFFFFF" w:themeFill="background1"/>
        <w:spacing w:before="240" w:after="0" w:line="240" w:lineRule="atLeast"/>
        <w:ind w:left="-284"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сто предмета в учебном плане.</w:t>
      </w:r>
    </w:p>
    <w:p w:rsidR="00A71093" w:rsidRPr="00A71093" w:rsidRDefault="00A71093" w:rsidP="00A71093">
      <w:pPr>
        <w:tabs>
          <w:tab w:val="left" w:pos="1134"/>
        </w:tabs>
        <w:spacing w:after="0"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Учебный предмет реализуется за счёт часов из обязательной части учебного плана. Всего за курс  в 5-6 классах -  350</w:t>
      </w:r>
    </w:p>
    <w:p w:rsidR="00A71093" w:rsidRPr="00A71093" w:rsidRDefault="00A71093" w:rsidP="00A71093">
      <w:pPr>
        <w:tabs>
          <w:tab w:val="left" w:pos="1134"/>
        </w:tabs>
        <w:spacing w:after="0" w:line="36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A71093" w:rsidRPr="00A71093" w:rsidRDefault="00A71093" w:rsidP="00A71093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0 часов. </w:t>
      </w:r>
    </w:p>
    <w:p w:rsidR="00A71093" w:rsidRPr="00A71093" w:rsidRDefault="00A71093" w:rsidP="00A71093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1093" w:rsidRPr="00A71093" w:rsidRDefault="00A71093" w:rsidP="00A71093">
      <w:pPr>
        <w:numPr>
          <w:ilvl w:val="0"/>
          <w:numId w:val="6"/>
        </w:numPr>
        <w:tabs>
          <w:tab w:val="left" w:pos="993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ировать на базовом уровне</w:t>
      </w:r>
      <w:r w:rsidRPr="00A71093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footnoteReference w:id="1"/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ми: множество, элемент множества, подмножество, принадлежность;</w:t>
      </w:r>
    </w:p>
    <w:p w:rsidR="00A71093" w:rsidRPr="00A71093" w:rsidRDefault="00A71093" w:rsidP="00A71093">
      <w:pPr>
        <w:numPr>
          <w:ilvl w:val="0"/>
          <w:numId w:val="6"/>
        </w:numPr>
        <w:tabs>
          <w:tab w:val="left" w:pos="993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задавать множества перечислением их элементов;</w:t>
      </w:r>
    </w:p>
    <w:p w:rsidR="00A71093" w:rsidRPr="00A71093" w:rsidRDefault="00A71093" w:rsidP="00A71093">
      <w:pPr>
        <w:numPr>
          <w:ilvl w:val="0"/>
          <w:numId w:val="6"/>
        </w:numPr>
        <w:tabs>
          <w:tab w:val="left" w:pos="993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пересечение, объединение, подмножество в простейших ситуациях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A71093" w:rsidRPr="00A71093" w:rsidRDefault="00A71093" w:rsidP="00A71093">
      <w:pPr>
        <w:numPr>
          <w:ilvl w:val="0"/>
          <w:numId w:val="4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sz w:val="24"/>
          <w:szCs w:val="24"/>
          <w:lang w:eastAsia="ru-RU"/>
        </w:rPr>
        <w:t>распознавать логически некорректные высказывания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исла</w:t>
      </w:r>
    </w:p>
    <w:p w:rsidR="00A71093" w:rsidRPr="00A71093" w:rsidRDefault="00A71093" w:rsidP="00A71093">
      <w:pPr>
        <w:numPr>
          <w:ilvl w:val="0"/>
          <w:numId w:val="5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A71093" w:rsidRPr="00A71093" w:rsidRDefault="00A71093" w:rsidP="00A71093">
      <w:pPr>
        <w:numPr>
          <w:ilvl w:val="0"/>
          <w:numId w:val="5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свойства чисел и правила действий с рациональными числами при выполнении вычислений;</w:t>
      </w:r>
    </w:p>
    <w:p w:rsidR="00A71093" w:rsidRPr="00A71093" w:rsidRDefault="00A71093" w:rsidP="00A71093">
      <w:pPr>
        <w:numPr>
          <w:ilvl w:val="0"/>
          <w:numId w:val="5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признаки делимости на 2, 5, 3, 9, 10 при выполнении вычислений и решении несложных задач;</w:t>
      </w:r>
    </w:p>
    <w:p w:rsidR="00A71093" w:rsidRPr="00A71093" w:rsidRDefault="00A71093" w:rsidP="00A71093">
      <w:pPr>
        <w:numPr>
          <w:ilvl w:val="0"/>
          <w:numId w:val="5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округление рациональных чисел в соответствии с правилами;</w:t>
      </w:r>
    </w:p>
    <w:p w:rsidR="00A71093" w:rsidRPr="00A71093" w:rsidRDefault="00A71093" w:rsidP="00A71093">
      <w:pPr>
        <w:numPr>
          <w:ilvl w:val="0"/>
          <w:numId w:val="5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сравнивать рациональные числа</w:t>
      </w: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A71093" w:rsidRPr="00A71093" w:rsidRDefault="00A71093" w:rsidP="00A71093">
      <w:pPr>
        <w:numPr>
          <w:ilvl w:val="0"/>
          <w:numId w:val="5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ивать результаты вычислений при решении практических задач;</w:t>
      </w:r>
    </w:p>
    <w:p w:rsidR="00A71093" w:rsidRPr="00A71093" w:rsidRDefault="00A71093" w:rsidP="00A71093">
      <w:pPr>
        <w:numPr>
          <w:ilvl w:val="0"/>
          <w:numId w:val="5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сравнение чисел в реальных ситуациях;</w:t>
      </w:r>
    </w:p>
    <w:p w:rsidR="00A71093" w:rsidRPr="00A71093" w:rsidRDefault="00A71093" w:rsidP="00A71093">
      <w:pPr>
        <w:numPr>
          <w:ilvl w:val="0"/>
          <w:numId w:val="5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авлять числовые выражения при решении практических задач и задач из других учебных предметов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татистика и теория вероятностей</w:t>
      </w:r>
    </w:p>
    <w:p w:rsidR="00A71093" w:rsidRPr="00A71093" w:rsidRDefault="00A71093" w:rsidP="00A71093">
      <w:pPr>
        <w:numPr>
          <w:ilvl w:val="0"/>
          <w:numId w:val="4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редставлять данные в виде таблиц, диаграмм, </w:t>
      </w:r>
    </w:p>
    <w:p w:rsidR="00A71093" w:rsidRPr="00A71093" w:rsidRDefault="00A71093" w:rsidP="00A71093">
      <w:pPr>
        <w:numPr>
          <w:ilvl w:val="0"/>
          <w:numId w:val="4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sz w:val="24"/>
          <w:szCs w:val="24"/>
          <w:lang w:eastAsia="ru-RU"/>
        </w:rPr>
        <w:t>читать информацию, представленную в виде таблицы, диаграммы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кстовые задачи</w:t>
      </w:r>
    </w:p>
    <w:p w:rsidR="00A71093" w:rsidRPr="00A71093" w:rsidRDefault="00A71093" w:rsidP="00A71093">
      <w:pPr>
        <w:numPr>
          <w:ilvl w:val="0"/>
          <w:numId w:val="11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несложные сюжетные задачи разных типов на все арифметические действия;</w:t>
      </w:r>
    </w:p>
    <w:p w:rsidR="00A71093" w:rsidRPr="00A71093" w:rsidRDefault="00A71093" w:rsidP="00A71093">
      <w:pPr>
        <w:numPr>
          <w:ilvl w:val="0"/>
          <w:numId w:val="11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A71093" w:rsidRPr="00A71093" w:rsidRDefault="00A71093" w:rsidP="00A71093">
      <w:pPr>
        <w:numPr>
          <w:ilvl w:val="0"/>
          <w:numId w:val="11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A71093" w:rsidRPr="00A71093" w:rsidRDefault="00A71093" w:rsidP="00A71093">
      <w:pPr>
        <w:numPr>
          <w:ilvl w:val="0"/>
          <w:numId w:val="11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ставлять план решения задачи; </w:t>
      </w:r>
    </w:p>
    <w:p w:rsidR="00A71093" w:rsidRPr="00A71093" w:rsidRDefault="00A71093" w:rsidP="00A71093">
      <w:pPr>
        <w:numPr>
          <w:ilvl w:val="0"/>
          <w:numId w:val="11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ять этапы решения задачи;</w:t>
      </w:r>
    </w:p>
    <w:p w:rsidR="00A71093" w:rsidRPr="00A71093" w:rsidRDefault="00A71093" w:rsidP="00A71093">
      <w:pPr>
        <w:numPr>
          <w:ilvl w:val="0"/>
          <w:numId w:val="11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A71093" w:rsidRPr="00A71093" w:rsidRDefault="00A71093" w:rsidP="00A71093">
      <w:pPr>
        <w:numPr>
          <w:ilvl w:val="0"/>
          <w:numId w:val="11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ть различие скоростей объекта в стоячей воде, против течения и по течению реки;</w:t>
      </w:r>
    </w:p>
    <w:p w:rsidR="00A71093" w:rsidRPr="00A71093" w:rsidRDefault="00A71093" w:rsidP="00A71093">
      <w:pPr>
        <w:numPr>
          <w:ilvl w:val="0"/>
          <w:numId w:val="11"/>
        </w:numPr>
        <w:tabs>
          <w:tab w:val="left" w:pos="993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на нахождение части числа и числа по его части;</w:t>
      </w:r>
    </w:p>
    <w:p w:rsidR="00A71093" w:rsidRPr="00A71093" w:rsidRDefault="00A71093" w:rsidP="00A71093">
      <w:pPr>
        <w:numPr>
          <w:ilvl w:val="0"/>
          <w:numId w:val="11"/>
        </w:numPr>
        <w:tabs>
          <w:tab w:val="left" w:pos="993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A71093" w:rsidRPr="00A71093" w:rsidRDefault="00A71093" w:rsidP="00A71093">
      <w:pPr>
        <w:numPr>
          <w:ilvl w:val="0"/>
          <w:numId w:val="11"/>
        </w:numPr>
        <w:tabs>
          <w:tab w:val="left" w:pos="993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A71093" w:rsidRPr="00A71093" w:rsidRDefault="00A71093" w:rsidP="00A71093">
      <w:pPr>
        <w:numPr>
          <w:ilvl w:val="0"/>
          <w:numId w:val="11"/>
        </w:numPr>
        <w:tabs>
          <w:tab w:val="left" w:pos="993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несложные логические задачи методом рассуждений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A71093" w:rsidRPr="00A71093" w:rsidRDefault="00A71093" w:rsidP="00A71093">
      <w:pPr>
        <w:numPr>
          <w:ilvl w:val="0"/>
          <w:numId w:val="12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глядная геометрия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ометрические фигуры</w:t>
      </w:r>
    </w:p>
    <w:p w:rsidR="00A71093" w:rsidRPr="00A71093" w:rsidRDefault="00A71093" w:rsidP="00A71093">
      <w:pPr>
        <w:numPr>
          <w:ilvl w:val="0"/>
          <w:numId w:val="13"/>
        </w:numPr>
        <w:tabs>
          <w:tab w:val="left" w:pos="0"/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proofErr w:type="gramStart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ерировать на базовом уровне понятиями: фигура, </w:t>
      </w:r>
      <w:r w:rsidRPr="00A7109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ображать изучаемые фигуры от руки и с помощью линейки и циркуля.</w:t>
      </w:r>
    </w:p>
    <w:p w:rsidR="00A71093" w:rsidRPr="00A71093" w:rsidRDefault="00A71093" w:rsidP="00A71093">
      <w:pPr>
        <w:tabs>
          <w:tab w:val="left" w:pos="0"/>
          <w:tab w:val="left" w:pos="993"/>
        </w:tabs>
        <w:spacing w:after="0" w:line="360" w:lineRule="auto"/>
        <w:ind w:left="709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A71093" w:rsidRPr="00A71093" w:rsidRDefault="00A71093" w:rsidP="00A71093">
      <w:pPr>
        <w:numPr>
          <w:ilvl w:val="0"/>
          <w:numId w:val="9"/>
        </w:numPr>
        <w:tabs>
          <w:tab w:val="left" w:pos="993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ать практические задачи с применением простейших свойств фигур. 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змерения и вычисления</w:t>
      </w:r>
    </w:p>
    <w:p w:rsidR="00A71093" w:rsidRPr="00A71093" w:rsidRDefault="00A71093" w:rsidP="00A71093">
      <w:pPr>
        <w:numPr>
          <w:ilvl w:val="0"/>
          <w:numId w:val="14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sz w:val="24"/>
          <w:szCs w:val="24"/>
          <w:lang w:eastAsia="ru-RU"/>
        </w:rPr>
        <w:lastRenderedPageBreak/>
        <w:t>выполнять измерение длин, расстояний, величин углов, с помощью инструментов для измерений длин и углов;</w:t>
      </w:r>
    </w:p>
    <w:p w:rsidR="00A71093" w:rsidRPr="00A71093" w:rsidRDefault="00A71093" w:rsidP="00A71093">
      <w:pPr>
        <w:numPr>
          <w:ilvl w:val="0"/>
          <w:numId w:val="14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вычислять площади прямоугольников. 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A71093" w:rsidRPr="00A71093" w:rsidRDefault="00A71093" w:rsidP="00A71093">
      <w:pPr>
        <w:numPr>
          <w:ilvl w:val="0"/>
          <w:numId w:val="7"/>
        </w:numPr>
        <w:tabs>
          <w:tab w:val="left" w:pos="0"/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расстояния на местности в стандартных ситуациях, площади прямоугольников;</w:t>
      </w:r>
    </w:p>
    <w:p w:rsidR="00A71093" w:rsidRPr="00A71093" w:rsidRDefault="00A71093" w:rsidP="00A71093">
      <w:pPr>
        <w:numPr>
          <w:ilvl w:val="0"/>
          <w:numId w:val="8"/>
        </w:numPr>
        <w:tabs>
          <w:tab w:val="left" w:pos="0"/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простейшие построения и измерения на местности, необходимые в реальной жизни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стория математики</w:t>
      </w:r>
    </w:p>
    <w:p w:rsidR="00A71093" w:rsidRPr="00A71093" w:rsidRDefault="00A71093" w:rsidP="00A71093">
      <w:pPr>
        <w:numPr>
          <w:ilvl w:val="0"/>
          <w:numId w:val="15"/>
        </w:numPr>
        <w:tabs>
          <w:tab w:val="left" w:pos="34"/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A71093" w:rsidRPr="00A71093" w:rsidRDefault="00A71093" w:rsidP="00A71093">
      <w:pPr>
        <w:numPr>
          <w:ilvl w:val="0"/>
          <w:numId w:val="15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A71093" w:rsidRPr="00A71093" w:rsidRDefault="00A71093" w:rsidP="00A71093">
      <w:pPr>
        <w:spacing w:after="0" w:line="36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0" w:name="_Toc284662720"/>
      <w:bookmarkStart w:id="1" w:name="_Toc284663346"/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0"/>
      <w:bookmarkEnd w:id="1"/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Элементы теории множеств и математической логики</w:t>
      </w:r>
    </w:p>
    <w:p w:rsidR="00A71093" w:rsidRPr="00A71093" w:rsidRDefault="00A71093" w:rsidP="00A71093">
      <w:pPr>
        <w:numPr>
          <w:ilvl w:val="0"/>
          <w:numId w:val="16"/>
        </w:numPr>
        <w:tabs>
          <w:tab w:val="left" w:pos="113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proofErr w:type="gramStart"/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перировать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footnoteReference w:id="2"/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A71093" w:rsidRPr="00A71093" w:rsidRDefault="00A71093" w:rsidP="00A71093">
      <w:pPr>
        <w:numPr>
          <w:ilvl w:val="0"/>
          <w:numId w:val="16"/>
        </w:numPr>
        <w:tabs>
          <w:tab w:val="left" w:pos="113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A71093" w:rsidRPr="00A71093" w:rsidRDefault="00A71093" w:rsidP="00A71093">
      <w:pPr>
        <w:numPr>
          <w:ilvl w:val="0"/>
          <w:numId w:val="17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 xml:space="preserve">распознавать логически некорректные высказывания; </w:t>
      </w:r>
    </w:p>
    <w:p w:rsidR="00A71093" w:rsidRPr="00A71093" w:rsidRDefault="00A71093" w:rsidP="00A71093">
      <w:pPr>
        <w:numPr>
          <w:ilvl w:val="0"/>
          <w:numId w:val="17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строить цепочки умозаключений на основе использования правил логики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Числа</w:t>
      </w:r>
    </w:p>
    <w:p w:rsidR="00A71093" w:rsidRPr="00A71093" w:rsidRDefault="00A71093" w:rsidP="00A71093">
      <w:pPr>
        <w:numPr>
          <w:ilvl w:val="0"/>
          <w:numId w:val="18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proofErr w:type="gramStart"/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A71093" w:rsidRPr="00A71093" w:rsidRDefault="00A71093" w:rsidP="00A71093">
      <w:pPr>
        <w:numPr>
          <w:ilvl w:val="0"/>
          <w:numId w:val="18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онимать и объяснять смысл позиционной записи натурального числа;</w:t>
      </w:r>
    </w:p>
    <w:p w:rsidR="00A71093" w:rsidRPr="00A71093" w:rsidRDefault="00A71093" w:rsidP="00A71093">
      <w:pPr>
        <w:numPr>
          <w:ilvl w:val="0"/>
          <w:numId w:val="18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A71093" w:rsidRPr="00A71093" w:rsidRDefault="00A71093" w:rsidP="00A71093">
      <w:pPr>
        <w:numPr>
          <w:ilvl w:val="0"/>
          <w:numId w:val="18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A71093" w:rsidRPr="00A71093" w:rsidRDefault="00A71093" w:rsidP="00A71093">
      <w:pPr>
        <w:numPr>
          <w:ilvl w:val="0"/>
          <w:numId w:val="18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полнять округление рациональных чисел с заданной точностью;</w:t>
      </w:r>
    </w:p>
    <w:p w:rsidR="00A71093" w:rsidRPr="00A71093" w:rsidRDefault="00A71093" w:rsidP="00A71093">
      <w:pPr>
        <w:numPr>
          <w:ilvl w:val="0"/>
          <w:numId w:val="18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порядочивать числа, записанные в виде обыкновенных и десятичных дробей;</w:t>
      </w:r>
    </w:p>
    <w:p w:rsidR="00A71093" w:rsidRPr="00A71093" w:rsidRDefault="00A71093" w:rsidP="00A71093">
      <w:pPr>
        <w:numPr>
          <w:ilvl w:val="0"/>
          <w:numId w:val="18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находить НОД и НОК чисел и использовать их при решении зада</w:t>
      </w:r>
      <w:proofErr w:type="gramStart"/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;.</w:t>
      </w:r>
      <w:proofErr w:type="gramEnd"/>
    </w:p>
    <w:p w:rsidR="00A71093" w:rsidRPr="00A71093" w:rsidRDefault="00A71093" w:rsidP="00A71093">
      <w:pPr>
        <w:numPr>
          <w:ilvl w:val="0"/>
          <w:numId w:val="18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перировать понятием модуль числа, геометрическая интерпретация модуля числа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A71093" w:rsidRPr="00A71093" w:rsidRDefault="00A71093" w:rsidP="00A71093">
      <w:pPr>
        <w:numPr>
          <w:ilvl w:val="0"/>
          <w:numId w:val="19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A71093" w:rsidRPr="00A71093" w:rsidRDefault="00A71093" w:rsidP="00A71093">
      <w:pPr>
        <w:numPr>
          <w:ilvl w:val="0"/>
          <w:numId w:val="19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A71093" w:rsidRPr="00A71093" w:rsidRDefault="00A71093" w:rsidP="00A71093">
      <w:pPr>
        <w:numPr>
          <w:ilvl w:val="0"/>
          <w:numId w:val="19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Уравнения и неравенства </w:t>
      </w:r>
    </w:p>
    <w:p w:rsidR="00A71093" w:rsidRPr="00A71093" w:rsidRDefault="00A71093" w:rsidP="00A71093">
      <w:pPr>
        <w:numPr>
          <w:ilvl w:val="0"/>
          <w:numId w:val="20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татистика и теория вероятностей</w:t>
      </w:r>
    </w:p>
    <w:p w:rsidR="00A71093" w:rsidRPr="00A71093" w:rsidRDefault="00A71093" w:rsidP="00A71093">
      <w:pPr>
        <w:numPr>
          <w:ilvl w:val="0"/>
          <w:numId w:val="21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A71093" w:rsidRPr="00A71093" w:rsidRDefault="00A71093" w:rsidP="00A71093">
      <w:pPr>
        <w:numPr>
          <w:ilvl w:val="0"/>
          <w:numId w:val="21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lastRenderedPageBreak/>
        <w:t>извлекать, информацию, представленную в таблицах, на диаграммах;</w:t>
      </w:r>
    </w:p>
    <w:p w:rsidR="00A71093" w:rsidRPr="00A71093" w:rsidRDefault="00A71093" w:rsidP="00A71093">
      <w:pPr>
        <w:numPr>
          <w:ilvl w:val="0"/>
          <w:numId w:val="21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составлять таблицы, строить диаграммы на основе данных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A71093" w:rsidRPr="00A71093" w:rsidRDefault="00A71093" w:rsidP="00A71093">
      <w:pPr>
        <w:numPr>
          <w:ilvl w:val="0"/>
          <w:numId w:val="22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кстовые задачи</w:t>
      </w:r>
    </w:p>
    <w:p w:rsidR="00A71093" w:rsidRPr="00A71093" w:rsidRDefault="00A71093" w:rsidP="00A71093">
      <w:pPr>
        <w:numPr>
          <w:ilvl w:val="0"/>
          <w:numId w:val="23"/>
        </w:numPr>
        <w:tabs>
          <w:tab w:val="left" w:pos="113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шать простые и сложные задачи разных типов, а также задачи повышенной трудности;</w:t>
      </w:r>
    </w:p>
    <w:p w:rsidR="00A71093" w:rsidRPr="00A71093" w:rsidRDefault="00A71093" w:rsidP="00A71093">
      <w:pPr>
        <w:numPr>
          <w:ilvl w:val="0"/>
          <w:numId w:val="23"/>
        </w:numPr>
        <w:tabs>
          <w:tab w:val="left" w:pos="113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71093" w:rsidRPr="00A71093" w:rsidRDefault="00A71093" w:rsidP="00A71093">
      <w:pPr>
        <w:numPr>
          <w:ilvl w:val="0"/>
          <w:numId w:val="23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знать и применять оба способа поиска решения задач (от требования к условию и от условия к требованию);</w:t>
      </w:r>
    </w:p>
    <w:p w:rsidR="00A71093" w:rsidRPr="00A71093" w:rsidRDefault="00A71093" w:rsidP="00A71093">
      <w:pPr>
        <w:numPr>
          <w:ilvl w:val="0"/>
          <w:numId w:val="23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раф-схемы</w:t>
      </w:r>
      <w:proofErr w:type="spellEnd"/>
      <w:proofErr w:type="gramEnd"/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;</w:t>
      </w:r>
    </w:p>
    <w:p w:rsidR="00A71093" w:rsidRPr="00A71093" w:rsidRDefault="00A71093" w:rsidP="00A71093">
      <w:pPr>
        <w:numPr>
          <w:ilvl w:val="0"/>
          <w:numId w:val="23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делять этапы решения задачи и содержание каждого этапа;</w:t>
      </w:r>
    </w:p>
    <w:p w:rsidR="00A71093" w:rsidRPr="00A71093" w:rsidRDefault="00A71093" w:rsidP="00A71093">
      <w:pPr>
        <w:numPr>
          <w:ilvl w:val="0"/>
          <w:numId w:val="23"/>
        </w:numPr>
        <w:tabs>
          <w:tab w:val="left" w:pos="113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A71093" w:rsidRPr="00A71093" w:rsidRDefault="00A71093" w:rsidP="00A71093">
      <w:pPr>
        <w:numPr>
          <w:ilvl w:val="0"/>
          <w:numId w:val="23"/>
        </w:numPr>
        <w:tabs>
          <w:tab w:val="left" w:pos="113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71093" w:rsidRPr="00A71093" w:rsidRDefault="00A71093" w:rsidP="00A71093">
      <w:pPr>
        <w:numPr>
          <w:ilvl w:val="0"/>
          <w:numId w:val="23"/>
        </w:numPr>
        <w:tabs>
          <w:tab w:val="left" w:pos="113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A71093" w:rsidRPr="00A71093" w:rsidRDefault="00A71093" w:rsidP="00A71093">
      <w:pPr>
        <w:numPr>
          <w:ilvl w:val="0"/>
          <w:numId w:val="23"/>
        </w:numPr>
        <w:tabs>
          <w:tab w:val="left" w:pos="113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решать разнообразные задачи «на части», </w:t>
      </w:r>
    </w:p>
    <w:p w:rsidR="00A71093" w:rsidRPr="00A71093" w:rsidRDefault="00A71093" w:rsidP="00A71093">
      <w:pPr>
        <w:numPr>
          <w:ilvl w:val="0"/>
          <w:numId w:val="23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A71093" w:rsidRPr="00A71093" w:rsidRDefault="00A71093" w:rsidP="00A71093">
      <w:pPr>
        <w:numPr>
          <w:ilvl w:val="0"/>
          <w:numId w:val="23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В повседневной жизни и при изучении других предметов:</w:t>
      </w:r>
    </w:p>
    <w:p w:rsidR="00A71093" w:rsidRPr="00A71093" w:rsidRDefault="00A71093" w:rsidP="00A71093">
      <w:pPr>
        <w:numPr>
          <w:ilvl w:val="0"/>
          <w:numId w:val="24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A71093">
        <w:rPr>
          <w:rFonts w:ascii="Times New Roman" w:eastAsia="Calibri" w:hAnsi="Times New Roman" w:cs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A71093" w:rsidRPr="00A71093" w:rsidRDefault="00A71093" w:rsidP="00A71093">
      <w:pPr>
        <w:numPr>
          <w:ilvl w:val="0"/>
          <w:numId w:val="24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A71093">
        <w:rPr>
          <w:rFonts w:ascii="Times New Roman" w:eastAsia="Calibri" w:hAnsi="Times New Roman" w:cs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A71093" w:rsidRPr="00A71093" w:rsidRDefault="00A71093" w:rsidP="00A71093">
      <w:pPr>
        <w:numPr>
          <w:ilvl w:val="0"/>
          <w:numId w:val="24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глядная геометрия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ометрические фигуры</w:t>
      </w:r>
    </w:p>
    <w:p w:rsidR="00A71093" w:rsidRPr="00A71093" w:rsidRDefault="00A71093" w:rsidP="00A71093">
      <w:pPr>
        <w:numPr>
          <w:ilvl w:val="0"/>
          <w:numId w:val="25"/>
        </w:numPr>
        <w:tabs>
          <w:tab w:val="left" w:pos="113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A71093" w:rsidRPr="00A71093" w:rsidRDefault="00A71093" w:rsidP="00A71093">
      <w:pPr>
        <w:numPr>
          <w:ilvl w:val="0"/>
          <w:numId w:val="25"/>
        </w:numPr>
        <w:tabs>
          <w:tab w:val="left" w:pos="113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зображать изучаемые фигуры от руки и с помощью компьютерных инструментов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змерения и вычисления</w:t>
      </w:r>
    </w:p>
    <w:p w:rsidR="00A71093" w:rsidRPr="00A71093" w:rsidRDefault="00A71093" w:rsidP="00A71093">
      <w:pPr>
        <w:numPr>
          <w:ilvl w:val="0"/>
          <w:numId w:val="26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полнять измерение длин, расстояний, величин углов, с помощью инструментов для измерений длин и углов;</w:t>
      </w:r>
    </w:p>
    <w:p w:rsidR="00A71093" w:rsidRPr="00A71093" w:rsidRDefault="00A71093" w:rsidP="00A71093">
      <w:pPr>
        <w:numPr>
          <w:ilvl w:val="0"/>
          <w:numId w:val="26"/>
        </w:numPr>
        <w:tabs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Calibri" w:hAnsi="Times New Roman" w:cs="Times New Roman"/>
          <w:i/>
          <w:sz w:val="24"/>
          <w:szCs w:val="24"/>
          <w:lang w:eastAsia="ru-RU"/>
        </w:rPr>
        <w:t>вычислять площади прямоугольников, квадратов, объемы прямоугольных параллелепипедов, кубов.</w:t>
      </w:r>
    </w:p>
    <w:p w:rsidR="00A71093" w:rsidRPr="00A71093" w:rsidRDefault="00A71093" w:rsidP="00A71093">
      <w:pPr>
        <w:tabs>
          <w:tab w:val="left" w:pos="1134"/>
        </w:tabs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A71093" w:rsidRPr="00A71093" w:rsidRDefault="00A71093" w:rsidP="00A71093">
      <w:pPr>
        <w:numPr>
          <w:ilvl w:val="0"/>
          <w:numId w:val="26"/>
        </w:numPr>
        <w:tabs>
          <w:tab w:val="left" w:pos="113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A71093" w:rsidRPr="00A71093" w:rsidRDefault="00A71093" w:rsidP="00A71093">
      <w:pPr>
        <w:numPr>
          <w:ilvl w:val="0"/>
          <w:numId w:val="26"/>
        </w:numPr>
        <w:tabs>
          <w:tab w:val="left" w:pos="1134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выполнять простейшие построения на местности, необходимые в реальной жизни; </w:t>
      </w:r>
    </w:p>
    <w:p w:rsidR="00A71093" w:rsidRPr="00A71093" w:rsidRDefault="00A71093" w:rsidP="00A71093">
      <w:pPr>
        <w:numPr>
          <w:ilvl w:val="0"/>
          <w:numId w:val="26"/>
        </w:numPr>
        <w:tabs>
          <w:tab w:val="left" w:pos="113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ценивать размеры реальных объектов окружающего мира.</w:t>
      </w:r>
    </w:p>
    <w:p w:rsidR="00A71093" w:rsidRPr="00A71093" w:rsidRDefault="00A71093" w:rsidP="00A71093">
      <w:pPr>
        <w:spacing w:after="0" w:line="36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стория математики</w:t>
      </w:r>
    </w:p>
    <w:p w:rsidR="00A71093" w:rsidRPr="00A71093" w:rsidRDefault="00A71093" w:rsidP="00A71093">
      <w:pPr>
        <w:numPr>
          <w:ilvl w:val="0"/>
          <w:numId w:val="10"/>
        </w:num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арактеризовать вклад выдающихся математиков в развитие математики и иных научных областей.</w:t>
      </w:r>
    </w:p>
    <w:p w:rsidR="00A71093" w:rsidRPr="00A71093" w:rsidRDefault="00A71093" w:rsidP="00A71093">
      <w:pPr>
        <w:spacing w:after="0" w:line="360" w:lineRule="auto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A71093" w:rsidRPr="00A71093" w:rsidRDefault="00A71093" w:rsidP="00A71093">
      <w:pPr>
        <w:keepNext/>
        <w:keepLines/>
        <w:spacing w:before="200" w:after="0" w:line="240" w:lineRule="auto"/>
        <w:jc w:val="center"/>
        <w:outlineLvl w:val="1"/>
        <w:rPr>
          <w:rFonts w:ascii="Times New Roman" w:eastAsiaTheme="majorEastAsia" w:hAnsi="Times New Roman" w:cs="Times New Roman"/>
          <w:b/>
          <w:bCs/>
          <w:i/>
          <w:color w:val="4F81BD" w:themeColor="accent1"/>
          <w:sz w:val="24"/>
          <w:szCs w:val="24"/>
          <w:lang w:eastAsia="ru-RU"/>
        </w:rPr>
      </w:pPr>
      <w:r w:rsidRPr="00A71093">
        <w:rPr>
          <w:rFonts w:ascii="Times New Roman" w:eastAsiaTheme="majorEastAsia" w:hAnsi="Times New Roman" w:cs="Times New Roman"/>
          <w:b/>
          <w:bCs/>
          <w:i/>
          <w:color w:val="4F81BD" w:themeColor="accent1"/>
          <w:sz w:val="24"/>
          <w:szCs w:val="24"/>
          <w:lang w:eastAsia="ru-RU"/>
        </w:rPr>
        <w:lastRenderedPageBreak/>
        <w:t>Содержание курса математики в 5–6 классах</w:t>
      </w:r>
    </w:p>
    <w:p w:rsidR="00A71093" w:rsidRPr="00A71093" w:rsidRDefault="00A71093" w:rsidP="00A71093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iCs/>
          <w:color w:val="4F81BD"/>
          <w:sz w:val="24"/>
          <w:szCs w:val="24"/>
        </w:rPr>
      </w:pPr>
    </w:p>
    <w:p w:rsidR="00A71093" w:rsidRPr="00A71093" w:rsidRDefault="00A71093" w:rsidP="00A71093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A71093">
        <w:rPr>
          <w:rFonts w:ascii="Times New Roman" w:eastAsia="Times New Roman" w:hAnsi="Times New Roman" w:cs="Times New Roman"/>
          <w:b/>
          <w:iCs/>
          <w:sz w:val="24"/>
          <w:szCs w:val="24"/>
        </w:rPr>
        <w:t>Натуральные числа и нуль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туральный ряд чисел и его свойства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proofErr w:type="gramEnd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исловой прямой. Использование свойств натуральных чисел при решении задач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пись и чтение натуральных чисел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кругление натуральных чисел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Необходимость округления. Правило округления натуральных чисел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равнение натуральных чисел, сравнение с числом 0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ействия с натуральными числами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боснование алгоритмов выполнения арифметических  действий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тепень с натуральным показателем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исловые выражения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вое выражение и его значение, порядок выполнения действий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еление с остатком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еление с остатком на множестве натуральных чисел, 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войства деления с остатком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рактические задачи на деление с остатком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войства и признаки делимости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войство делимости суммы (разности) на число. Признаки делимости на 2, 3, 5, 9, 10. 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изнаки делимости на 4, 6, 8, 11. Доказательство признаков делимости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Решение практических задач с применением признаков делимости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зложение числа на простые множители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стые и составные числа, 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решето Эратосфена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Разложение натурального числа на множители, разложение на простые множители. 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оличество делителей числа, алгоритм разложения числа на простые множители, основная теорема арифметики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лгебраические выражения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елители и кратные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A71093" w:rsidRPr="00A71093" w:rsidRDefault="00A71093" w:rsidP="00A71093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iCs/>
          <w:color w:val="4F81BD"/>
          <w:sz w:val="24"/>
          <w:szCs w:val="24"/>
        </w:rPr>
      </w:pPr>
      <w:r w:rsidRPr="00A71093">
        <w:rPr>
          <w:rFonts w:ascii="Times New Roman" w:eastAsia="Times New Roman" w:hAnsi="Times New Roman" w:cs="Times New Roman"/>
          <w:b/>
          <w:iCs/>
          <w:sz w:val="24"/>
          <w:szCs w:val="24"/>
        </w:rPr>
        <w:t>Дроби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ыкновенные дроби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ведение дробей к общему знаменателю. Сравнение обыкновенных дробей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ожение и вычитание обыкновенных дробей. Умножение и деление обыкновенных дробей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рифметические действия со смешанными дробями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Арифметические действия с дробными числами.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пособы рационализации вычислений и их применение при выполнении действий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есятичные дроби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Целая и дробная части десятичной дроби. Преобразование десятичных дробей в </w:t>
      </w:r>
      <w:proofErr w:type="gramStart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обыкновенные</w:t>
      </w:r>
      <w:proofErr w:type="gramEnd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еобразование обыкновенных дробей в десятичные дроби. Конечные и бесконечные десятичные дроби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тношение двух чисел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реднее арифметическое чисел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A7109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числовой</w:t>
      </w:r>
      <w:proofErr w:type="gramEnd"/>
      <w:r w:rsidRPr="00A7109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ямой. Решение практических задач с применением среднего арифметического. </w:t>
      </w:r>
      <w:r w:rsidRPr="00A71093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Среднее арифметическое нескольких чисел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оценты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иаграммы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 xml:space="preserve">Столбчатые и круговые диаграммы. Извлечение информации из диаграмм. </w:t>
      </w:r>
      <w:r w:rsidRPr="00A71093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зображение диаграмм по числовым данным</w:t>
      </w:r>
      <w:r w:rsidRPr="00A7109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:rsidR="00A71093" w:rsidRPr="00A71093" w:rsidRDefault="00A71093" w:rsidP="00A71093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A71093">
        <w:rPr>
          <w:rFonts w:ascii="Times New Roman" w:eastAsia="Times New Roman" w:hAnsi="Times New Roman" w:cs="Times New Roman"/>
          <w:b/>
          <w:iCs/>
          <w:sz w:val="24"/>
          <w:szCs w:val="24"/>
        </w:rPr>
        <w:t>Рациональные числа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ложительные и отрицательные числа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ображение чисел на </w:t>
      </w:r>
      <w:proofErr w:type="gramStart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вой</w:t>
      </w:r>
      <w:proofErr w:type="gramEnd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нятие о рациональном числе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ервичное представление о множестве рациональных чисел.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ействия с рациональными числами.</w:t>
      </w:r>
    </w:p>
    <w:p w:rsidR="00A71093" w:rsidRPr="00A71093" w:rsidRDefault="00A71093" w:rsidP="00A71093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A71093">
        <w:rPr>
          <w:rFonts w:ascii="Times New Roman" w:eastAsia="Times New Roman" w:hAnsi="Times New Roman" w:cs="Times New Roman"/>
          <w:b/>
          <w:iCs/>
          <w:sz w:val="24"/>
          <w:szCs w:val="24"/>
        </w:rPr>
        <w:t>Решение текстовых задач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Единицы измерений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и на все арифметические действия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текстовых задач арифметическим способом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. 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ние таблиц, схем, чертежей, других сре</w:t>
      </w:r>
      <w:proofErr w:type="gramStart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дств пр</w:t>
      </w:r>
      <w:proofErr w:type="gramEnd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едставления данных при решении задачи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и на движение, работу и покупки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и на части, доли, проценты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огические задачи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ешение несложных логических задач. </w:t>
      </w:r>
      <w:r w:rsidRPr="00A71093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Решение логических задач с помощью графов, таблиц</w:t>
      </w:r>
      <w:r w:rsidRPr="00A7109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сновные методы решения текстовых задач: </w:t>
      </w:r>
      <w:r w:rsidRPr="00A7109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рифметический, перебор вариантов.</w:t>
      </w:r>
    </w:p>
    <w:p w:rsidR="00A71093" w:rsidRPr="00A71093" w:rsidRDefault="00A71093" w:rsidP="00A71093">
      <w:pPr>
        <w:spacing w:before="100" w:beforeAutospacing="1" w:after="100" w:afterAutospacing="1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Наглядная геометрия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игуры в окружающем мире. </w:t>
      </w:r>
      <w:proofErr w:type="gramStart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етырехугольник, прямоугольник, квадрат. Треугольник, 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иды треугольников. Правильные многоугольники.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ображение основных геометрических фигур. 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заимное расположение двух прямых, двух окружностей, прямой и окружности.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ина отрезка, </w:t>
      </w:r>
      <w:proofErr w:type="gramStart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ломаной</w:t>
      </w:r>
      <w:proofErr w:type="gramEnd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авновеликие фигуры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ображение пространственных фигур. 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имеры сечений. Многогранники. Правильные многогранники.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меры разверток многогранников, цилиндра и конуса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объема; единицы объема. Объем прямоугольного параллелепипеда, куба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нятие о равенстве фигур. Центральная, осевая и </w: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зеркальная 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метрии. Изображение симметричных фигур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практических задач с применением простейших свойств фигур.</w:t>
      </w:r>
    </w:p>
    <w:p w:rsidR="00A71093" w:rsidRPr="00A71093" w:rsidRDefault="00A71093" w:rsidP="00A71093">
      <w:pPr>
        <w:spacing w:before="100" w:beforeAutospacing="1" w:after="100" w:afterAutospacing="1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История математики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ождение шестидесятеричной системы счисления. Появление десятичной записи чисел.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Рождение и развитие арифметики натуральных чисел. НОК, НОД, простые числа. Решето Эратосфена.  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Появление нуля и отрицательных чисел в математике древности. Роль Диофанта. Почему </w:t>
      </w:r>
      <w:r w:rsidRPr="00A71093">
        <w:rPr>
          <w:rFonts w:ascii="Times New Roman" w:hAnsi="Times New Roman" w:cs="Times New Roman"/>
          <w:i/>
          <w:position w:val="-14"/>
          <w:sz w:val="24"/>
          <w:szCs w:val="24"/>
        </w:rPr>
        <w:object w:dxaOrig="1575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2.5pt" o:ole="">
            <v:imagedata r:id="rId7" o:title=""/>
          </v:shape>
          <o:OLEObject Type="Embed" ProgID="Equation.DSMT4" ShapeID="_x0000_i1025" DrawAspect="Content" ObjectID="_1641028752" r:id="rId8"/>
        </w:object>
      </w: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?</w:t>
      </w:r>
    </w:p>
    <w:p w:rsidR="00A71093" w:rsidRPr="00A71093" w:rsidRDefault="00A71093" w:rsidP="00A7109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A71093" w:rsidRPr="00A71093" w:rsidRDefault="00A71093" w:rsidP="00A71093">
      <w:pPr>
        <w:spacing w:after="0" w:line="360" w:lineRule="auto"/>
        <w:ind w:firstLine="708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71093" w:rsidRPr="00A71093" w:rsidRDefault="00A71093" w:rsidP="00A7109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1093" w:rsidRPr="00A71093" w:rsidRDefault="00A71093" w:rsidP="00A7109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1093" w:rsidRPr="00A71093" w:rsidRDefault="00A71093" w:rsidP="00A7109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а составлена для учащихся : 5 класс</w:t>
      </w:r>
      <w:r w:rsidR="00CE2649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Жарков Никита</w:t>
      </w:r>
    </w:p>
    <w:p w:rsidR="00A71093" w:rsidRPr="00A71093" w:rsidRDefault="00A71093" w:rsidP="00A7109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6 клас</w:t>
      </w:r>
      <w:proofErr w:type="gramStart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с-</w:t>
      </w:r>
      <w:proofErr w:type="gramEnd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Зенков</w:t>
      </w:r>
      <w:proofErr w:type="spellEnd"/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ихаил, Феденев Борис.</w:t>
      </w:r>
    </w:p>
    <w:p w:rsidR="00A71093" w:rsidRPr="00A71093" w:rsidRDefault="00A71093" w:rsidP="00A7109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1093" w:rsidRPr="00A71093" w:rsidRDefault="00A71093" w:rsidP="00A7109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1093" w:rsidRPr="00A71093" w:rsidRDefault="00A71093" w:rsidP="00A7109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1093" w:rsidRPr="00A71093" w:rsidRDefault="00A71093" w:rsidP="00A71093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1093" w:rsidRPr="00A71093" w:rsidRDefault="00A71093" w:rsidP="00A71093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sz w:val="24"/>
          <w:szCs w:val="24"/>
          <w:lang w:eastAsia="ru-RU"/>
        </w:rPr>
        <w:t>Тематическое планирование (5 класс)</w:t>
      </w:r>
    </w:p>
    <w:tbl>
      <w:tblPr>
        <w:tblStyle w:val="ad"/>
        <w:tblW w:w="15270" w:type="dxa"/>
        <w:tblInd w:w="0" w:type="dxa"/>
        <w:tblLayout w:type="fixed"/>
        <w:tblLook w:val="04A0"/>
      </w:tblPr>
      <w:tblGrid>
        <w:gridCol w:w="959"/>
        <w:gridCol w:w="3967"/>
        <w:gridCol w:w="1134"/>
        <w:gridCol w:w="9210"/>
      </w:tblGrid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ичество часов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ind w:left="72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§ 1. Натуральные числа и шкал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туральные числа (вводный урок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360" w:lineRule="auto"/>
              <w:ind w:firstLine="70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-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тураль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-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резок. Длина отрезка. Треугольник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-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скость. Прямая. Лу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-1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калы и координа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-1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ньше или больш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по теме «Натуральные числа и шкал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1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ind w:left="72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§ 2. Сложение и вычитание натуральных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-2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натуральных чисел и его свой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-2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т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по теме «Сложение и вычитание натуральных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2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-2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и буквенные выра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firstLine="70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-3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уквенная запись свой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сл</w:t>
            </w:r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жения и вычит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-3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 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по теме «Числовые и буквенные выражения. Уравнение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tabs>
                <w:tab w:val="left" w:pos="1298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3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ind w:left="72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§ 3. Умножение и деление натуральных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7-4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натуральных чисел и его свой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-4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-5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с остатко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по теме «Умножение и деление натуральных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4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-5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ощение выраж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-6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рядок выполнения действ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-6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 и куб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40" w:lineRule="atLeast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по теме «Умножение и деление натуральных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tabs>
                <w:tab w:val="left" w:pos="3069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5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ind w:left="72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§ 4. Площади и объем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-6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ормулы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. Формула площади прямоугольн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-7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tabs>
                <w:tab w:val="left" w:pos="1125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диницы измерения площад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tabs>
                <w:tab w:val="left" w:pos="1794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ый параллелепипед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tabs>
                <w:tab w:val="left" w:pos="1723"/>
              </w:tabs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-7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емы. Объем прямоугольного параллелепипед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по теме «Площади и объем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№6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ind w:left="72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Глава </w:t>
            </w: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II</w:t>
            </w: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Дробные числа</w:t>
            </w:r>
          </w:p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§ 5. Обыкновен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val="841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-7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ружность и круг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ли. Обыкновен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-8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ыкновен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-8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-8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ьные и неправиль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8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. Подготовка к контрольной рабо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36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по темам «Обыкновенные дроби» и «Правильные и неправильные дроб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7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-9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tabs>
                <w:tab w:val="left" w:pos="1035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робей с одинаковыми знаменателя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-9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и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-9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tabs>
                <w:tab w:val="left" w:pos="2475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мешан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val="69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-9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по темам «Смешанные числа» и «Сложение и вычитание смешанных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8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ind w:left="72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§ 6. Десятичные дроби. Сложение и вычита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-10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ая запись дробных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3-10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6-11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1-11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ближенные значения чисел. Округление чис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по теме «Сложение и вычитание десятичных дробей. Округление чисел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9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ind w:left="72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§ 7. Умножение и деле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4-</w:t>
            </w: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1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Умножение десятичных дробей на </w:t>
            </w: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натураль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17-12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 на натуральные чис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по теме «Умножение и деление десятичных дробей на натуральные числа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 10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3-12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8-13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tabs>
                <w:tab w:val="left" w:pos="255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на десятичную дробь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5-13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ее арифметическо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по теме «Умножение и деление десятичных дробе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40" w:lineRule="atLeast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11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ind w:left="72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tabs>
                <w:tab w:val="left" w:pos="90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§ 8. Инструменты для вычислений и измер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0-14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икрокалькулято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40" w:lineRule="atLeast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2-14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ц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по теме «Процент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12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8-15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гол. Прямой и развернутый угол. Чертежный треугольни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1-15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рение углов. Транспорти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4-15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уговые диаграмм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40" w:lineRule="atLeast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val="70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по теме «Углы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13</w:t>
            </w:r>
          </w:p>
        </w:tc>
      </w:tr>
      <w:tr w:rsidR="00A71093" w:rsidRPr="00A71093" w:rsidTr="00636730">
        <w:trPr>
          <w:trHeight w:val="58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. 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val="746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7-15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туральные числа. Действия с натуральными числа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.</w:t>
            </w: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9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встречное движ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движ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на движение вдогонку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ыкновенные дроб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обыкновенных дроб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40" w:lineRule="atLeast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4-166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ые дроби. Действия с десятичными дробя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7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ые дроби. 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8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центы. Задачи на проц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9-170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360" w:lineRule="auto"/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амостоятельная 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тоговая контрольная </w:t>
            </w:r>
          </w:p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40" w:lineRule="atLeast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тоговая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  <w:proofErr w:type="gram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.р</w:t>
            </w:r>
            <w:proofErr w:type="spellEnd"/>
            <w:proofErr w:type="gramEnd"/>
          </w:p>
        </w:tc>
      </w:tr>
      <w:tr w:rsidR="00A71093" w:rsidRPr="00A71093" w:rsidTr="00636730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над ошибка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40" w:lineRule="atLeast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val="29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4-175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ые уроки по курсу 5 класса (ресурс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10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ind w:left="10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A71093" w:rsidRPr="00A71093" w:rsidRDefault="00A71093" w:rsidP="00A710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1093" w:rsidRPr="00A71093" w:rsidRDefault="00A71093" w:rsidP="00A710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1093" w:rsidRPr="00A71093" w:rsidRDefault="00A71093" w:rsidP="00A7109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1093" w:rsidRPr="00A71093" w:rsidRDefault="00A71093" w:rsidP="00A7109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1093" w:rsidRPr="00A71093" w:rsidRDefault="00A71093" w:rsidP="00A710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1093" w:rsidRPr="00A71093" w:rsidRDefault="00A71093" w:rsidP="00A7109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1093" w:rsidRPr="00A71093" w:rsidRDefault="00A71093" w:rsidP="00A71093">
      <w:pPr>
        <w:spacing w:before="38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710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алендарно - тематическое планирование по математике, 6 класс</w:t>
      </w:r>
    </w:p>
    <w:tbl>
      <w:tblPr>
        <w:tblStyle w:val="TableNormal"/>
        <w:tblW w:w="15210" w:type="dxa"/>
        <w:tblInd w:w="10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1180"/>
        <w:gridCol w:w="3780"/>
        <w:gridCol w:w="994"/>
        <w:gridCol w:w="9256"/>
      </w:tblGrid>
      <w:tr w:rsidR="00A71093" w:rsidRPr="00A71093" w:rsidTr="00636730">
        <w:trPr>
          <w:trHeight w:hRule="exact" w:val="963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ind w:left="103" w:right="229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01"/>
              <w:ind w:left="993" w:right="1652" w:hanging="28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ма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ind w:left="312" w:right="94" w:hanging="20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л-во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час</w:t>
            </w:r>
            <w:proofErr w:type="spellEnd"/>
          </w:p>
        </w:tc>
        <w:tc>
          <w:tcPr>
            <w:tcW w:w="9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01"/>
              <w:ind w:left="103" w:right="24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       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нтроль</w:t>
            </w:r>
            <w:proofErr w:type="spellEnd"/>
          </w:p>
        </w:tc>
      </w:tr>
      <w:tr w:rsidR="00A71093" w:rsidRPr="00A71093" w:rsidTr="00636730">
        <w:trPr>
          <w:trHeight w:hRule="exact" w:val="1037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-2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CE2649" w:rsidRDefault="00A71093" w:rsidP="00A71093">
            <w:pPr>
              <w:spacing w:line="268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Повторение курса  5 класса</w:t>
            </w:r>
          </w:p>
          <w:p w:rsidR="00A71093" w:rsidRPr="00CE2649" w:rsidRDefault="00A71093" w:rsidP="00A71093">
            <w:pPr>
              <w:ind w:right="65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«Действия с обыкновенными и десятичными дробями»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ind w:left="103"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598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Делимость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атуральных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чисел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, 17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71093" w:rsidRPr="00A71093" w:rsidRDefault="00A71093" w:rsidP="00A71093">
            <w:pPr>
              <w:ind w:left="103"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val="526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-4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елители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ратные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before="2"/>
              <w:ind w:left="143" w:right="2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"/>
              <w:ind w:left="143" w:right="2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"/>
              <w:ind w:left="143" w:right="2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"/>
              <w:ind w:left="143" w:right="2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"/>
              <w:ind w:left="143" w:right="2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"/>
              <w:ind w:left="143" w:right="2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"/>
              <w:ind w:left="143" w:right="2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"/>
              <w:ind w:left="143" w:right="2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"/>
              <w:ind w:left="143" w:right="2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"/>
              <w:ind w:left="143" w:right="2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"/>
              <w:ind w:left="143" w:right="2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1</w:t>
            </w:r>
          </w:p>
        </w:tc>
      </w:tr>
      <w:tr w:rsidR="00A71093" w:rsidRPr="00A71093" w:rsidTr="00636730">
        <w:trPr>
          <w:trHeight w:hRule="exact" w:val="600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5-7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CE2649" w:rsidRDefault="00A71093" w:rsidP="00A71093">
            <w:pPr>
              <w:ind w:right="37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Признаки делимости на 10, на 5 и на 2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528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8-10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CE2649" w:rsidRDefault="00A71093" w:rsidP="00A71093">
            <w:pPr>
              <w:spacing w:line="270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Признаки делимости на 9 и на 3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474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1-12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росты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составны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269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3-15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Наибольший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общий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елитель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429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1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6-18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1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Наименьше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обще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ратное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1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698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CE2649" w:rsidRDefault="00A71093" w:rsidP="00A71093">
            <w:pPr>
              <w:spacing w:line="268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трольная работа № 1 по теме</w:t>
            </w:r>
          </w:p>
          <w:p w:rsidR="00A71093" w:rsidRPr="00CE2649" w:rsidRDefault="00A71093" w:rsidP="00A71093">
            <w:pPr>
              <w:spacing w:before="2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«Делимость натуральных чисел»</w:t>
            </w:r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606"/>
        </w:trPr>
        <w:tc>
          <w:tcPr>
            <w:tcW w:w="11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быкновенны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дроби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, 39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2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71093" w:rsidRPr="00A71093" w:rsidRDefault="00A71093" w:rsidP="00A7109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val="43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0-2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о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о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роб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2</w:t>
            </w: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3</w:t>
            </w: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tabs>
                <w:tab w:val="left" w:pos="2908"/>
              </w:tabs>
              <w:ind w:left="122" w:right="4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4</w:t>
            </w:r>
          </w:p>
        </w:tc>
      </w:tr>
      <w:tr w:rsidR="00A71093" w:rsidRPr="00A71093" w:rsidTr="00636730">
        <w:trPr>
          <w:trHeight w:hRule="exact" w:val="30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2-2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Сокращ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робей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70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5-2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right="37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Приведение дробей к общему знаменателю.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Сравн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робей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61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29-3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вычита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робей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A71093" w:rsidRPr="00A71093" w:rsidRDefault="00A71093" w:rsidP="00A71093">
            <w:pPr>
              <w:spacing w:line="273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before="1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950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3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CE2649" w:rsidRDefault="00A71093" w:rsidP="00A71093">
            <w:pPr>
              <w:spacing w:line="268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трольная работа № 2 по теме</w:t>
            </w:r>
          </w:p>
          <w:p w:rsidR="00A71093" w:rsidRPr="00CE2649" w:rsidRDefault="00A71093" w:rsidP="00A71093">
            <w:pPr>
              <w:ind w:right="168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«Сложение и вычитание дробей с разными знаменателями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519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1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6-4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1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робей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5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41-4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Нахожд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роби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от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89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CE2649" w:rsidRDefault="00A71093" w:rsidP="00A71093">
            <w:pPr>
              <w:spacing w:line="268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трольная работа № 3 по теме</w:t>
            </w:r>
          </w:p>
          <w:p w:rsidR="00A71093" w:rsidRPr="00CE2649" w:rsidRDefault="00A71093" w:rsidP="00A71093">
            <w:pPr>
              <w:ind w:left="103" w:right="65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«Умножение обыкновенных дробей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42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Взаимно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обратны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before="1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43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46-5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ел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робей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567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51-5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CE2649" w:rsidRDefault="00A71093" w:rsidP="00A71093">
            <w:pPr>
              <w:ind w:right="168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Нахождение числа по значению его дроб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84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CE2649" w:rsidRDefault="00A71093" w:rsidP="00A71093">
            <w:pPr>
              <w:ind w:right="582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Преобразование обыкновенных дробей в </w:t>
            </w:r>
            <w:proofErr w:type="gramStart"/>
            <w:r w:rsidRPr="00CE2649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десятичные</w:t>
            </w:r>
            <w:proofErr w:type="gram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761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right="89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Бесконечны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ериодическ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есятичны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роб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93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56-57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right="119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есятично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риближ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обыкновенной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роб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56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трольная работа № 4 по теме</w:t>
            </w:r>
          </w:p>
          <w:p w:rsidR="00A71093" w:rsidRPr="00A71093" w:rsidRDefault="00A71093" w:rsidP="00A71093">
            <w:pPr>
              <w:spacing w:before="2"/>
              <w:ind w:right="168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«Деление обыкновенных дробей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val="42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59-6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Отношения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Масштаб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5</w:t>
            </w: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"/>
              <w:ind w:right="55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6</w:t>
            </w:r>
          </w:p>
        </w:tc>
      </w:tr>
      <w:tr w:rsidR="00A71093" w:rsidRPr="00A71093" w:rsidTr="00636730">
        <w:trPr>
          <w:trHeight w:hRule="exact" w:val="4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61-6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ропорци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35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66-6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роцентно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отнош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вух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ел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A71093" w:rsidRPr="00A71093" w:rsidRDefault="00A71093" w:rsidP="00A71093">
            <w:pPr>
              <w:spacing w:before="2"/>
              <w:ind w:left="10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570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69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трольная работа № 5 по теме</w:t>
            </w:r>
          </w:p>
          <w:p w:rsidR="00A71093" w:rsidRPr="00A71093" w:rsidRDefault="00A71093" w:rsidP="00A71093">
            <w:pPr>
              <w:spacing w:before="2"/>
              <w:ind w:left="103" w:right="65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«Пропорции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before="1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91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70-7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right="51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Прямая и обратная пропорциональные зависимост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44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72-7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Деление числа в данном отношении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before="2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42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74-7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Окружность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руг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5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76-7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16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лина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окружности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лощадь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руг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30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Цилиндр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онус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шар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379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80-82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иаграммы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before="1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610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83-8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right="358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лучайные события. Вероятность случайного события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95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трольная работа № 6 по теме</w:t>
            </w:r>
          </w:p>
          <w:p w:rsidR="00A71093" w:rsidRPr="00A71093" w:rsidRDefault="00A71093" w:rsidP="00A71093">
            <w:pPr>
              <w:ind w:right="50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«Окружность, круг.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иаграммы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Вероятность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61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ru-RU"/>
              </w:rPr>
              <w:t>Рациональные числа и действия над ними, 72 часа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A71093" w:rsidRPr="00A71093" w:rsidTr="00636730">
        <w:trPr>
          <w:trHeight w:val="55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21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87-8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right="37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оложительны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отрицательны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7</w:t>
            </w: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8</w:t>
            </w: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ind w:left="103" w:right="126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01"/>
              <w:ind w:left="103" w:right="29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201"/>
              <w:ind w:left="103" w:right="29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42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21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89-9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оординатная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рямая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429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21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92-9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16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Целы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а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43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21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94-96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Модуль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42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15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97-10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Сравн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84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31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трольная работа № 7 по теме</w:t>
            </w:r>
          </w:p>
          <w:p w:rsidR="00A71093" w:rsidRPr="00A71093" w:rsidRDefault="00A71093" w:rsidP="00A71093">
            <w:pPr>
              <w:ind w:right="37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«Рациональные числа.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Модуль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а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559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52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02-</w:t>
            </w:r>
          </w:p>
          <w:p w:rsidR="00A71093" w:rsidRPr="00A71093" w:rsidRDefault="00A71093" w:rsidP="00A71093">
            <w:pPr>
              <w:spacing w:before="2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761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7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06-</w:t>
            </w:r>
          </w:p>
          <w:p w:rsidR="00A71093" w:rsidRPr="00A71093" w:rsidRDefault="00A71093" w:rsidP="00A71093">
            <w:pPr>
              <w:spacing w:before="3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right="29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я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6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7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08-</w:t>
            </w:r>
          </w:p>
          <w:p w:rsidR="00A71093" w:rsidRPr="00A71093" w:rsidRDefault="00A71093" w:rsidP="00A71093">
            <w:pPr>
              <w:spacing w:before="2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Вычита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850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трольная работа № 8 по теме</w:t>
            </w:r>
          </w:p>
          <w:p w:rsidR="00A71093" w:rsidRPr="00A71093" w:rsidRDefault="00A71093" w:rsidP="00A71093">
            <w:pPr>
              <w:ind w:right="65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«Сложение и вычитание рациональных чисел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76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7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14-</w:t>
            </w:r>
          </w:p>
          <w:p w:rsidR="00A71093" w:rsidRPr="00A71093" w:rsidRDefault="00A71093" w:rsidP="00A71093">
            <w:pPr>
              <w:spacing w:before="3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val="142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7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18-</w:t>
            </w:r>
          </w:p>
          <w:p w:rsidR="00A71093" w:rsidRPr="00A71093" w:rsidRDefault="00A71093" w:rsidP="00A71093">
            <w:pPr>
              <w:spacing w:before="2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right="12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я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9</w:t>
            </w: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left="103"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71093" w:rsidRPr="00A71093" w:rsidRDefault="00A71093" w:rsidP="00A71093">
            <w:pPr>
              <w:spacing w:before="196"/>
              <w:ind w:right="109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11</w:t>
            </w:r>
          </w:p>
        </w:tc>
      </w:tr>
      <w:tr w:rsidR="00A71093" w:rsidRPr="00A71093" w:rsidTr="00636730">
        <w:trPr>
          <w:trHeight w:hRule="exact" w:val="96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7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21-</w:t>
            </w:r>
          </w:p>
          <w:p w:rsidR="00A71093" w:rsidRPr="00A71093" w:rsidRDefault="00A71093" w:rsidP="00A71093">
            <w:pPr>
              <w:spacing w:before="2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right="32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оэффициент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аспределительно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о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я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604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27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26-</w:t>
            </w:r>
          </w:p>
          <w:p w:rsidR="00A71093" w:rsidRPr="00A71093" w:rsidRDefault="00A71093" w:rsidP="00A71093">
            <w:pPr>
              <w:spacing w:before="2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Дел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чисел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before="1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98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трольная работа № 9 по теме</w:t>
            </w:r>
          </w:p>
          <w:p w:rsidR="00A71093" w:rsidRPr="00A71093" w:rsidRDefault="00A71093" w:rsidP="00A71093">
            <w:pPr>
              <w:ind w:left="103" w:right="235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«Умножение и деление рациональных чисел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568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1" w:lineRule="exact"/>
              <w:ind w:left="27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31-</w:t>
            </w:r>
          </w:p>
          <w:p w:rsidR="00A71093" w:rsidRPr="00A71093" w:rsidRDefault="00A71093" w:rsidP="00A71093">
            <w:pPr>
              <w:spacing w:before="2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уравнений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before="2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761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7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36-</w:t>
            </w:r>
          </w:p>
          <w:p w:rsidR="00A71093" w:rsidRPr="00A71093" w:rsidRDefault="00A71093" w:rsidP="00A71093">
            <w:pPr>
              <w:spacing w:before="2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4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ind w:right="1109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Решение задач с помощью уравнений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76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42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168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трольная работа № 10  по теме</w:t>
            </w:r>
          </w:p>
          <w:p w:rsidR="00A71093" w:rsidRPr="00A71093" w:rsidRDefault="00A71093" w:rsidP="00A71093">
            <w:pPr>
              <w:spacing w:before="2"/>
              <w:ind w:left="103" w:right="651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«Уравнения»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before="1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546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7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43-</w:t>
            </w:r>
          </w:p>
          <w:p w:rsidR="00A71093" w:rsidRPr="00A71093" w:rsidRDefault="00A71093" w:rsidP="00A71093">
            <w:pPr>
              <w:spacing w:before="3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4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ерпендикулярны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рямые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643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27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46-</w:t>
            </w:r>
          </w:p>
          <w:p w:rsidR="00A71093" w:rsidRPr="00A71093" w:rsidRDefault="00A71093" w:rsidP="00A71093">
            <w:pPr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4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ind w:right="37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Осевая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центральная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симметри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58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7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49-</w:t>
            </w:r>
          </w:p>
          <w:p w:rsidR="00A71093" w:rsidRPr="00A71093" w:rsidRDefault="00A71093" w:rsidP="00A71093">
            <w:pPr>
              <w:spacing w:before="2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араллельны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рямые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522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7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51-</w:t>
            </w:r>
          </w:p>
          <w:p w:rsidR="00A71093" w:rsidRPr="00A71093" w:rsidRDefault="00A71093" w:rsidP="00A71093">
            <w:pPr>
              <w:spacing w:before="2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54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оординатная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лоскость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60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68" w:lineRule="exact"/>
              <w:ind w:left="271" w:right="22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55-</w:t>
            </w:r>
          </w:p>
          <w:p w:rsidR="00A71093" w:rsidRPr="00A71093" w:rsidRDefault="00A71093" w:rsidP="00A71093">
            <w:pPr>
              <w:spacing w:before="2"/>
              <w:ind w:left="311" w:right="22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57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right="65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График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58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68" w:lineRule="exact"/>
              <w:ind w:right="168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онтрольная работа № 11 по теме</w:t>
            </w:r>
          </w:p>
          <w:p w:rsidR="00A71093" w:rsidRPr="00A71093" w:rsidRDefault="00A71093" w:rsidP="00A71093">
            <w:pPr>
              <w:ind w:right="110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«Координатная плоскость.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Графики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A71093" w:rsidRPr="00A71093" w:rsidRDefault="00A71093" w:rsidP="00A71093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59-170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68" w:lineRule="exact"/>
              <w:ind w:right="16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урса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6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ласс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71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68" w:lineRule="exact"/>
              <w:ind w:right="16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вая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вая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к.р</w:t>
            </w:r>
            <w:proofErr w:type="spellEnd"/>
          </w:p>
        </w:tc>
      </w:tr>
      <w:tr w:rsidR="00A71093" w:rsidRPr="00A71093" w:rsidTr="00636730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72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68" w:lineRule="exact"/>
              <w:ind w:right="16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над</w:t>
            </w:r>
            <w:proofErr w:type="spellEnd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ошибками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71093" w:rsidRPr="00A71093" w:rsidTr="00636730">
        <w:trPr>
          <w:trHeight w:hRule="exact" w:val="975"/>
        </w:trPr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70" w:lineRule="exact"/>
              <w:ind w:left="192" w:right="192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173-175</w:t>
            </w:r>
          </w:p>
        </w:tc>
        <w:tc>
          <w:tcPr>
            <w:tcW w:w="3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68" w:lineRule="exact"/>
              <w:ind w:right="16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A71093">
              <w:rPr>
                <w:rFonts w:ascii="Times New Roman" w:eastAsia="Times New Roman" w:hAnsi="Times New Roman" w:cs="Times New Roman"/>
                <w:sz w:val="24"/>
                <w:szCs w:val="24"/>
              </w:rPr>
              <w:t>резерв</w:t>
            </w:r>
            <w:proofErr w:type="spellEnd"/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093" w:rsidRPr="00A71093" w:rsidRDefault="00A71093" w:rsidP="00A71093">
            <w:pPr>
              <w:spacing w:line="270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1093" w:rsidRPr="00A71093" w:rsidRDefault="00A71093" w:rsidP="00A710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A7057F" w:rsidRDefault="00A7057F">
      <w:bookmarkStart w:id="2" w:name="_GoBack"/>
      <w:bookmarkEnd w:id="2"/>
    </w:p>
    <w:sectPr w:rsidR="00A7057F" w:rsidSect="00A71093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83F84" w:rsidRDefault="00B83F84" w:rsidP="00A71093">
      <w:pPr>
        <w:spacing w:after="0" w:line="240" w:lineRule="auto"/>
      </w:pPr>
      <w:r>
        <w:separator/>
      </w:r>
    </w:p>
  </w:endnote>
  <w:endnote w:type="continuationSeparator" w:id="0">
    <w:p w:rsidR="00B83F84" w:rsidRDefault="00B83F84" w:rsidP="00A710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83F84" w:rsidRDefault="00B83F84" w:rsidP="00A71093">
      <w:pPr>
        <w:spacing w:after="0" w:line="240" w:lineRule="auto"/>
      </w:pPr>
      <w:r>
        <w:separator/>
      </w:r>
    </w:p>
  </w:footnote>
  <w:footnote w:type="continuationSeparator" w:id="0">
    <w:p w:rsidR="00B83F84" w:rsidRDefault="00B83F84" w:rsidP="00A71093">
      <w:pPr>
        <w:spacing w:after="0" w:line="240" w:lineRule="auto"/>
      </w:pPr>
      <w:r>
        <w:continuationSeparator/>
      </w:r>
    </w:p>
  </w:footnote>
  <w:footnote w:id="1">
    <w:p w:rsidR="00A71093" w:rsidRDefault="00A71093" w:rsidP="00A71093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A71093" w:rsidRDefault="00A71093" w:rsidP="00A71093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4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98B4806"/>
    <w:multiLevelType w:val="hybridMultilevel"/>
    <w:tmpl w:val="A1FA99E4"/>
    <w:lvl w:ilvl="0" w:tplc="04190001">
      <w:start w:val="1"/>
      <w:numFmt w:val="bullet"/>
      <w:lvlText w:val=""/>
      <w:lvlJc w:val="left"/>
      <w:pPr>
        <w:ind w:left="8095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95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02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09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116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24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31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3855" w:hanging="360"/>
      </w:pPr>
      <w:rPr>
        <w:rFonts w:ascii="Wingdings" w:hAnsi="Wingdings" w:hint="default"/>
      </w:rPr>
    </w:lvl>
  </w:abstractNum>
  <w:abstractNum w:abstractNumId="1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BB23271"/>
    <w:multiLevelType w:val="hybridMultilevel"/>
    <w:tmpl w:val="BC98B28A"/>
    <w:lvl w:ilvl="0" w:tplc="04190001">
      <w:start w:val="1"/>
      <w:numFmt w:val="bullet"/>
      <w:lvlText w:val=""/>
      <w:lvlJc w:val="left"/>
      <w:pPr>
        <w:ind w:left="80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95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02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09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116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24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31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3855" w:hanging="360"/>
      </w:pPr>
      <w:rPr>
        <w:rFonts w:ascii="Wingdings" w:hAnsi="Wingdings" w:hint="default"/>
      </w:rPr>
    </w:lvl>
  </w:abstractNum>
  <w:abstractNum w:abstractNumId="25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9"/>
  </w:num>
  <w:num w:numId="3">
    <w:abstractNumId w:val="11"/>
    <w:lvlOverride w:ilvl="0">
      <w:startOverride w:val="1"/>
    </w:lvlOverride>
  </w:num>
  <w:num w:numId="4">
    <w:abstractNumId w:val="21"/>
  </w:num>
  <w:num w:numId="5">
    <w:abstractNumId w:val="13"/>
  </w:num>
  <w:num w:numId="6">
    <w:abstractNumId w:val="18"/>
  </w:num>
  <w:num w:numId="7">
    <w:abstractNumId w:val="7"/>
  </w:num>
  <w:num w:numId="8">
    <w:abstractNumId w:val="4"/>
  </w:num>
  <w:num w:numId="9">
    <w:abstractNumId w:val="14"/>
  </w:num>
  <w:num w:numId="10">
    <w:abstractNumId w:val="3"/>
  </w:num>
  <w:num w:numId="11">
    <w:abstractNumId w:val="16"/>
  </w:num>
  <w:num w:numId="12">
    <w:abstractNumId w:val="22"/>
  </w:num>
  <w:num w:numId="13">
    <w:abstractNumId w:val="8"/>
  </w:num>
  <w:num w:numId="14">
    <w:abstractNumId w:val="5"/>
  </w:num>
  <w:num w:numId="15">
    <w:abstractNumId w:val="2"/>
  </w:num>
  <w:num w:numId="16">
    <w:abstractNumId w:val="1"/>
  </w:num>
  <w:num w:numId="17">
    <w:abstractNumId w:val="19"/>
  </w:num>
  <w:num w:numId="18">
    <w:abstractNumId w:val="23"/>
  </w:num>
  <w:num w:numId="19">
    <w:abstractNumId w:val="0"/>
  </w:num>
  <w:num w:numId="20">
    <w:abstractNumId w:val="17"/>
  </w:num>
  <w:num w:numId="21">
    <w:abstractNumId w:val="12"/>
  </w:num>
  <w:num w:numId="22">
    <w:abstractNumId w:val="20"/>
  </w:num>
  <w:num w:numId="23">
    <w:abstractNumId w:val="10"/>
  </w:num>
  <w:num w:numId="24">
    <w:abstractNumId w:val="15"/>
  </w:num>
  <w:num w:numId="25">
    <w:abstractNumId w:val="6"/>
  </w:num>
  <w:num w:numId="26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E705D"/>
    <w:rsid w:val="00007586"/>
    <w:rsid w:val="00020877"/>
    <w:rsid w:val="00021603"/>
    <w:rsid w:val="00075409"/>
    <w:rsid w:val="000914D9"/>
    <w:rsid w:val="0009631B"/>
    <w:rsid w:val="00097FDE"/>
    <w:rsid w:val="000A34EC"/>
    <w:rsid w:val="000A6838"/>
    <w:rsid w:val="000B6145"/>
    <w:rsid w:val="000C25E6"/>
    <w:rsid w:val="000C472E"/>
    <w:rsid w:val="000C4D45"/>
    <w:rsid w:val="000E4D0A"/>
    <w:rsid w:val="000E70D1"/>
    <w:rsid w:val="00100BE4"/>
    <w:rsid w:val="00102ADF"/>
    <w:rsid w:val="0010552F"/>
    <w:rsid w:val="00106346"/>
    <w:rsid w:val="00110763"/>
    <w:rsid w:val="001107C8"/>
    <w:rsid w:val="00112BD7"/>
    <w:rsid w:val="0011397D"/>
    <w:rsid w:val="001161E1"/>
    <w:rsid w:val="0012319B"/>
    <w:rsid w:val="001256C1"/>
    <w:rsid w:val="0013203C"/>
    <w:rsid w:val="0013351F"/>
    <w:rsid w:val="00155E08"/>
    <w:rsid w:val="001677A0"/>
    <w:rsid w:val="00187A33"/>
    <w:rsid w:val="001A0934"/>
    <w:rsid w:val="001A3A24"/>
    <w:rsid w:val="001B002B"/>
    <w:rsid w:val="001B530E"/>
    <w:rsid w:val="001B67E9"/>
    <w:rsid w:val="001C6C5B"/>
    <w:rsid w:val="001D1FE5"/>
    <w:rsid w:val="00201A12"/>
    <w:rsid w:val="00211AC1"/>
    <w:rsid w:val="00213A53"/>
    <w:rsid w:val="00214823"/>
    <w:rsid w:val="00222474"/>
    <w:rsid w:val="00232E21"/>
    <w:rsid w:val="0024367F"/>
    <w:rsid w:val="00252FD0"/>
    <w:rsid w:val="002547D5"/>
    <w:rsid w:val="00265379"/>
    <w:rsid w:val="0027287A"/>
    <w:rsid w:val="0029082E"/>
    <w:rsid w:val="002A1559"/>
    <w:rsid w:val="002B5D51"/>
    <w:rsid w:val="002B69EA"/>
    <w:rsid w:val="002C7DAB"/>
    <w:rsid w:val="002D2787"/>
    <w:rsid w:val="002D5264"/>
    <w:rsid w:val="002D7625"/>
    <w:rsid w:val="003051C0"/>
    <w:rsid w:val="00321336"/>
    <w:rsid w:val="00324E0B"/>
    <w:rsid w:val="003275CA"/>
    <w:rsid w:val="00334D34"/>
    <w:rsid w:val="00337429"/>
    <w:rsid w:val="00340CCC"/>
    <w:rsid w:val="00342249"/>
    <w:rsid w:val="00350890"/>
    <w:rsid w:val="003625E1"/>
    <w:rsid w:val="00367E2D"/>
    <w:rsid w:val="00377219"/>
    <w:rsid w:val="00380578"/>
    <w:rsid w:val="00380D99"/>
    <w:rsid w:val="00390A92"/>
    <w:rsid w:val="0039271B"/>
    <w:rsid w:val="003A111A"/>
    <w:rsid w:val="003A66A5"/>
    <w:rsid w:val="003B7C2D"/>
    <w:rsid w:val="003C47CC"/>
    <w:rsid w:val="003D3F36"/>
    <w:rsid w:val="003D5E06"/>
    <w:rsid w:val="003D64DC"/>
    <w:rsid w:val="003E044A"/>
    <w:rsid w:val="003E558D"/>
    <w:rsid w:val="003E7424"/>
    <w:rsid w:val="003F3737"/>
    <w:rsid w:val="0040528A"/>
    <w:rsid w:val="00407204"/>
    <w:rsid w:val="004169AD"/>
    <w:rsid w:val="00431639"/>
    <w:rsid w:val="004329F0"/>
    <w:rsid w:val="004334AC"/>
    <w:rsid w:val="0044130D"/>
    <w:rsid w:val="00441318"/>
    <w:rsid w:val="00444EA5"/>
    <w:rsid w:val="004535E4"/>
    <w:rsid w:val="00477D0B"/>
    <w:rsid w:val="00486845"/>
    <w:rsid w:val="00493C2C"/>
    <w:rsid w:val="00494DC9"/>
    <w:rsid w:val="004A365B"/>
    <w:rsid w:val="004A7636"/>
    <w:rsid w:val="004B2053"/>
    <w:rsid w:val="004C41E4"/>
    <w:rsid w:val="004C6484"/>
    <w:rsid w:val="004C7746"/>
    <w:rsid w:val="004D3A86"/>
    <w:rsid w:val="004E14A0"/>
    <w:rsid w:val="004E69B4"/>
    <w:rsid w:val="004F7857"/>
    <w:rsid w:val="005021A2"/>
    <w:rsid w:val="005027CC"/>
    <w:rsid w:val="00507587"/>
    <w:rsid w:val="0052092C"/>
    <w:rsid w:val="005253B6"/>
    <w:rsid w:val="00527DA8"/>
    <w:rsid w:val="005331F7"/>
    <w:rsid w:val="00541B14"/>
    <w:rsid w:val="00543177"/>
    <w:rsid w:val="005465D0"/>
    <w:rsid w:val="00555B17"/>
    <w:rsid w:val="0057266F"/>
    <w:rsid w:val="005808D3"/>
    <w:rsid w:val="00583C1E"/>
    <w:rsid w:val="005844DD"/>
    <w:rsid w:val="00584881"/>
    <w:rsid w:val="00586A5D"/>
    <w:rsid w:val="005967A1"/>
    <w:rsid w:val="005D40AD"/>
    <w:rsid w:val="005E4DAA"/>
    <w:rsid w:val="005E7077"/>
    <w:rsid w:val="005F67FF"/>
    <w:rsid w:val="00631467"/>
    <w:rsid w:val="006424FA"/>
    <w:rsid w:val="00645830"/>
    <w:rsid w:val="00660606"/>
    <w:rsid w:val="00660947"/>
    <w:rsid w:val="006612AB"/>
    <w:rsid w:val="00661A4E"/>
    <w:rsid w:val="0066342F"/>
    <w:rsid w:val="00664EE4"/>
    <w:rsid w:val="00695A11"/>
    <w:rsid w:val="006A72B2"/>
    <w:rsid w:val="006B313A"/>
    <w:rsid w:val="006B321A"/>
    <w:rsid w:val="006B4105"/>
    <w:rsid w:val="006C5E68"/>
    <w:rsid w:val="006D193C"/>
    <w:rsid w:val="006E0CF9"/>
    <w:rsid w:val="006F3569"/>
    <w:rsid w:val="00705B39"/>
    <w:rsid w:val="007179C9"/>
    <w:rsid w:val="00733A9B"/>
    <w:rsid w:val="00737D94"/>
    <w:rsid w:val="007409CB"/>
    <w:rsid w:val="00741667"/>
    <w:rsid w:val="00762FDF"/>
    <w:rsid w:val="00763B02"/>
    <w:rsid w:val="007641F3"/>
    <w:rsid w:val="00767DDA"/>
    <w:rsid w:val="007709C7"/>
    <w:rsid w:val="00774D6A"/>
    <w:rsid w:val="00784E7B"/>
    <w:rsid w:val="007A2569"/>
    <w:rsid w:val="007D2B9E"/>
    <w:rsid w:val="00803165"/>
    <w:rsid w:val="008041D5"/>
    <w:rsid w:val="00812758"/>
    <w:rsid w:val="00812AA9"/>
    <w:rsid w:val="008131EC"/>
    <w:rsid w:val="0082026B"/>
    <w:rsid w:val="008242DF"/>
    <w:rsid w:val="0082450C"/>
    <w:rsid w:val="00836F2C"/>
    <w:rsid w:val="00847812"/>
    <w:rsid w:val="0085100B"/>
    <w:rsid w:val="00856ABD"/>
    <w:rsid w:val="00863020"/>
    <w:rsid w:val="00864592"/>
    <w:rsid w:val="0086613C"/>
    <w:rsid w:val="00873C17"/>
    <w:rsid w:val="00881EBA"/>
    <w:rsid w:val="008913EE"/>
    <w:rsid w:val="00893375"/>
    <w:rsid w:val="008B045F"/>
    <w:rsid w:val="008B22A7"/>
    <w:rsid w:val="008C5495"/>
    <w:rsid w:val="008C78BC"/>
    <w:rsid w:val="008D2DD3"/>
    <w:rsid w:val="008F064D"/>
    <w:rsid w:val="008F2255"/>
    <w:rsid w:val="008F77A3"/>
    <w:rsid w:val="00902A09"/>
    <w:rsid w:val="00904197"/>
    <w:rsid w:val="0090479F"/>
    <w:rsid w:val="00910698"/>
    <w:rsid w:val="00910E38"/>
    <w:rsid w:val="00912840"/>
    <w:rsid w:val="00920087"/>
    <w:rsid w:val="009205BA"/>
    <w:rsid w:val="0093005B"/>
    <w:rsid w:val="009305D6"/>
    <w:rsid w:val="00932DAE"/>
    <w:rsid w:val="009353F0"/>
    <w:rsid w:val="0095069D"/>
    <w:rsid w:val="00951BCA"/>
    <w:rsid w:val="009624F0"/>
    <w:rsid w:val="00966A0D"/>
    <w:rsid w:val="00967FEE"/>
    <w:rsid w:val="00971D82"/>
    <w:rsid w:val="009850CF"/>
    <w:rsid w:val="009A4839"/>
    <w:rsid w:val="009A767D"/>
    <w:rsid w:val="009B5268"/>
    <w:rsid w:val="009C060E"/>
    <w:rsid w:val="009C52B4"/>
    <w:rsid w:val="009C532A"/>
    <w:rsid w:val="009D2DEB"/>
    <w:rsid w:val="00A003D1"/>
    <w:rsid w:val="00A04858"/>
    <w:rsid w:val="00A06C28"/>
    <w:rsid w:val="00A10CCF"/>
    <w:rsid w:val="00A15B31"/>
    <w:rsid w:val="00A353D1"/>
    <w:rsid w:val="00A412CB"/>
    <w:rsid w:val="00A5225D"/>
    <w:rsid w:val="00A57806"/>
    <w:rsid w:val="00A65AB7"/>
    <w:rsid w:val="00A7057F"/>
    <w:rsid w:val="00A70F0B"/>
    <w:rsid w:val="00A71093"/>
    <w:rsid w:val="00A737A4"/>
    <w:rsid w:val="00A74F09"/>
    <w:rsid w:val="00A85085"/>
    <w:rsid w:val="00A92C8E"/>
    <w:rsid w:val="00A9349E"/>
    <w:rsid w:val="00AA231E"/>
    <w:rsid w:val="00AA280B"/>
    <w:rsid w:val="00AA388D"/>
    <w:rsid w:val="00AC66F5"/>
    <w:rsid w:val="00AE2F17"/>
    <w:rsid w:val="00AE3AD9"/>
    <w:rsid w:val="00AE792E"/>
    <w:rsid w:val="00B11B72"/>
    <w:rsid w:val="00B11D29"/>
    <w:rsid w:val="00B15189"/>
    <w:rsid w:val="00B201B8"/>
    <w:rsid w:val="00B23642"/>
    <w:rsid w:val="00B31771"/>
    <w:rsid w:val="00B31A2E"/>
    <w:rsid w:val="00B56DF8"/>
    <w:rsid w:val="00B72BF0"/>
    <w:rsid w:val="00B72D22"/>
    <w:rsid w:val="00B83F84"/>
    <w:rsid w:val="00B8450F"/>
    <w:rsid w:val="00B90954"/>
    <w:rsid w:val="00B96DAB"/>
    <w:rsid w:val="00B976BE"/>
    <w:rsid w:val="00B97DFD"/>
    <w:rsid w:val="00BA3512"/>
    <w:rsid w:val="00BA72E9"/>
    <w:rsid w:val="00BB319A"/>
    <w:rsid w:val="00BC0BA9"/>
    <w:rsid w:val="00BC4B31"/>
    <w:rsid w:val="00BC7B55"/>
    <w:rsid w:val="00BC7D22"/>
    <w:rsid w:val="00BD2494"/>
    <w:rsid w:val="00BD4D92"/>
    <w:rsid w:val="00BD7A70"/>
    <w:rsid w:val="00BE35E1"/>
    <w:rsid w:val="00BE6A8F"/>
    <w:rsid w:val="00BF6128"/>
    <w:rsid w:val="00C10DBE"/>
    <w:rsid w:val="00C163E9"/>
    <w:rsid w:val="00C21AE0"/>
    <w:rsid w:val="00C2757B"/>
    <w:rsid w:val="00C41018"/>
    <w:rsid w:val="00C44C6B"/>
    <w:rsid w:val="00C45C38"/>
    <w:rsid w:val="00C57172"/>
    <w:rsid w:val="00C61674"/>
    <w:rsid w:val="00C61BE3"/>
    <w:rsid w:val="00C670F6"/>
    <w:rsid w:val="00C81AD6"/>
    <w:rsid w:val="00C97EBD"/>
    <w:rsid w:val="00CA7647"/>
    <w:rsid w:val="00CD13E2"/>
    <w:rsid w:val="00CD3DC6"/>
    <w:rsid w:val="00CD5120"/>
    <w:rsid w:val="00CE2649"/>
    <w:rsid w:val="00CE4595"/>
    <w:rsid w:val="00CE5A1C"/>
    <w:rsid w:val="00CF12AC"/>
    <w:rsid w:val="00CF45D8"/>
    <w:rsid w:val="00CF643B"/>
    <w:rsid w:val="00D32650"/>
    <w:rsid w:val="00D3730E"/>
    <w:rsid w:val="00D45124"/>
    <w:rsid w:val="00D4552B"/>
    <w:rsid w:val="00D53685"/>
    <w:rsid w:val="00D73033"/>
    <w:rsid w:val="00D956E8"/>
    <w:rsid w:val="00DA4D74"/>
    <w:rsid w:val="00DB24C3"/>
    <w:rsid w:val="00DC243C"/>
    <w:rsid w:val="00DC2B2E"/>
    <w:rsid w:val="00DC2D7A"/>
    <w:rsid w:val="00DD4541"/>
    <w:rsid w:val="00DE2394"/>
    <w:rsid w:val="00DE326B"/>
    <w:rsid w:val="00DF6D78"/>
    <w:rsid w:val="00DF73E6"/>
    <w:rsid w:val="00E4594F"/>
    <w:rsid w:val="00E54E26"/>
    <w:rsid w:val="00E60BC7"/>
    <w:rsid w:val="00E642B8"/>
    <w:rsid w:val="00E7404B"/>
    <w:rsid w:val="00E74420"/>
    <w:rsid w:val="00E74F73"/>
    <w:rsid w:val="00E75661"/>
    <w:rsid w:val="00E76A8E"/>
    <w:rsid w:val="00E85845"/>
    <w:rsid w:val="00E9204E"/>
    <w:rsid w:val="00EB13EB"/>
    <w:rsid w:val="00EC3E86"/>
    <w:rsid w:val="00EC4BDD"/>
    <w:rsid w:val="00ED71ED"/>
    <w:rsid w:val="00EF0BF3"/>
    <w:rsid w:val="00EF5005"/>
    <w:rsid w:val="00EF6E00"/>
    <w:rsid w:val="00F06EE7"/>
    <w:rsid w:val="00F1706E"/>
    <w:rsid w:val="00F321DD"/>
    <w:rsid w:val="00F4035E"/>
    <w:rsid w:val="00F44896"/>
    <w:rsid w:val="00F70CA7"/>
    <w:rsid w:val="00F73566"/>
    <w:rsid w:val="00F84843"/>
    <w:rsid w:val="00F93323"/>
    <w:rsid w:val="00FA3DCF"/>
    <w:rsid w:val="00FB394E"/>
    <w:rsid w:val="00FC0562"/>
    <w:rsid w:val="00FC3BE2"/>
    <w:rsid w:val="00FC3FD3"/>
    <w:rsid w:val="00FD0D8F"/>
    <w:rsid w:val="00FE705D"/>
    <w:rsid w:val="00FE7D37"/>
    <w:rsid w:val="00FF55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967A1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A71093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A7109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"/>
    <w:semiHidden/>
    <w:rsid w:val="00A7109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A71093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numbering" w:customStyle="1" w:styleId="1">
    <w:name w:val="Нет списка1"/>
    <w:next w:val="a3"/>
    <w:uiPriority w:val="99"/>
    <w:semiHidden/>
    <w:unhideWhenUsed/>
    <w:rsid w:val="00A71093"/>
  </w:style>
  <w:style w:type="paragraph" w:styleId="a4">
    <w:name w:val="List Paragraph"/>
    <w:basedOn w:val="a0"/>
    <w:link w:val="a5"/>
    <w:uiPriority w:val="99"/>
    <w:qFormat/>
    <w:rsid w:val="00A71093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customStyle="1" w:styleId="a5">
    <w:name w:val="Абзац списка Знак"/>
    <w:link w:val="a4"/>
    <w:uiPriority w:val="99"/>
    <w:locked/>
    <w:rsid w:val="00A71093"/>
    <w:rPr>
      <w:rFonts w:ascii="Calibri" w:eastAsia="Times New Roman" w:hAnsi="Calibri" w:cs="Times New Roman"/>
      <w:lang w:eastAsia="ru-RU"/>
    </w:rPr>
  </w:style>
  <w:style w:type="character" w:styleId="a6">
    <w:name w:val="footnote reference"/>
    <w:uiPriority w:val="99"/>
    <w:rsid w:val="00A7109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A7109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A7109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A7109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A71093"/>
    <w:pPr>
      <w:numPr>
        <w:numId w:val="3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a">
    <w:name w:val="НОМЕРА Знак"/>
    <w:link w:val="a"/>
    <w:uiPriority w:val="99"/>
    <w:rsid w:val="00A71093"/>
    <w:rPr>
      <w:rFonts w:ascii="Arial Narrow" w:eastAsia="Calibri" w:hAnsi="Arial Narrow" w:cs="Times New Roman"/>
      <w:sz w:val="18"/>
      <w:szCs w:val="18"/>
      <w:lang w:eastAsia="ru-RU"/>
    </w:rPr>
  </w:style>
  <w:style w:type="paragraph" w:styleId="ab">
    <w:name w:val="Subtitle"/>
    <w:basedOn w:val="a0"/>
    <w:next w:val="a0"/>
    <w:link w:val="ac"/>
    <w:qFormat/>
    <w:rsid w:val="00A7109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A7109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9">
    <w:name w:val="Normal (Web)"/>
    <w:basedOn w:val="a0"/>
    <w:uiPriority w:val="99"/>
    <w:unhideWhenUsed/>
    <w:rsid w:val="00A710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ableParagraph">
    <w:name w:val="Table Paragraph"/>
    <w:basedOn w:val="a0"/>
    <w:uiPriority w:val="1"/>
    <w:qFormat/>
    <w:rsid w:val="00A71093"/>
    <w:pPr>
      <w:widowControl w:val="0"/>
      <w:spacing w:after="0" w:line="240" w:lineRule="auto"/>
      <w:ind w:left="103"/>
      <w:jc w:val="center"/>
    </w:pPr>
    <w:rPr>
      <w:rFonts w:ascii="Times New Roman" w:eastAsia="Times New Roman" w:hAnsi="Times New Roman" w:cs="Times New Roman"/>
      <w:lang w:val="en-US"/>
    </w:rPr>
  </w:style>
  <w:style w:type="table" w:customStyle="1" w:styleId="TableNormal">
    <w:name w:val="Table Normal"/>
    <w:uiPriority w:val="2"/>
    <w:semiHidden/>
    <w:qFormat/>
    <w:rsid w:val="00A71093"/>
    <w:pPr>
      <w:widowControl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ad">
    <w:name w:val="Table Grid"/>
    <w:basedOn w:val="a2"/>
    <w:uiPriority w:val="59"/>
    <w:rsid w:val="00A710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A71093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A7109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"/>
    <w:semiHidden/>
    <w:rsid w:val="00A7109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A71093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numbering" w:customStyle="1" w:styleId="1">
    <w:name w:val="Нет списка1"/>
    <w:next w:val="a3"/>
    <w:uiPriority w:val="99"/>
    <w:semiHidden/>
    <w:unhideWhenUsed/>
    <w:rsid w:val="00A71093"/>
  </w:style>
  <w:style w:type="paragraph" w:styleId="a4">
    <w:name w:val="List Paragraph"/>
    <w:basedOn w:val="a0"/>
    <w:link w:val="a5"/>
    <w:uiPriority w:val="99"/>
    <w:qFormat/>
    <w:rsid w:val="00A71093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customStyle="1" w:styleId="a5">
    <w:name w:val="Абзац списка Знак"/>
    <w:link w:val="a4"/>
    <w:uiPriority w:val="99"/>
    <w:locked/>
    <w:rsid w:val="00A71093"/>
    <w:rPr>
      <w:rFonts w:ascii="Calibri" w:eastAsia="Times New Roman" w:hAnsi="Calibri" w:cs="Times New Roman"/>
      <w:lang w:eastAsia="ru-RU"/>
    </w:rPr>
  </w:style>
  <w:style w:type="character" w:styleId="a6">
    <w:name w:val="footnote reference"/>
    <w:uiPriority w:val="99"/>
    <w:rsid w:val="00A7109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A7109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A7109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A7109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A71093"/>
    <w:pPr>
      <w:numPr>
        <w:numId w:val="3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a">
    <w:name w:val="НОМЕРА Знак"/>
    <w:link w:val="a"/>
    <w:uiPriority w:val="99"/>
    <w:rsid w:val="00A71093"/>
    <w:rPr>
      <w:rFonts w:ascii="Arial Narrow" w:eastAsia="Calibri" w:hAnsi="Arial Narrow" w:cs="Times New Roman"/>
      <w:sz w:val="18"/>
      <w:szCs w:val="18"/>
      <w:lang w:eastAsia="ru-RU"/>
    </w:rPr>
  </w:style>
  <w:style w:type="paragraph" w:styleId="ab">
    <w:name w:val="Subtitle"/>
    <w:basedOn w:val="a0"/>
    <w:next w:val="a0"/>
    <w:link w:val="ac"/>
    <w:qFormat/>
    <w:rsid w:val="00A7109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A7109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9">
    <w:name w:val="Normal (Web)"/>
    <w:basedOn w:val="a0"/>
    <w:uiPriority w:val="99"/>
    <w:unhideWhenUsed/>
    <w:rsid w:val="00A710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TableParagraph">
    <w:name w:val="Table Paragraph"/>
    <w:basedOn w:val="a0"/>
    <w:uiPriority w:val="1"/>
    <w:qFormat/>
    <w:rsid w:val="00A71093"/>
    <w:pPr>
      <w:widowControl w:val="0"/>
      <w:spacing w:after="0" w:line="240" w:lineRule="auto"/>
      <w:ind w:left="103"/>
      <w:jc w:val="center"/>
    </w:pPr>
    <w:rPr>
      <w:rFonts w:ascii="Times New Roman" w:eastAsia="Times New Roman" w:hAnsi="Times New Roman" w:cs="Times New Roman"/>
      <w:lang w:val="en-US"/>
    </w:rPr>
  </w:style>
  <w:style w:type="table" w:customStyle="1" w:styleId="TableNormal">
    <w:name w:val="Table Normal"/>
    <w:uiPriority w:val="2"/>
    <w:semiHidden/>
    <w:qFormat/>
    <w:rsid w:val="00A71093"/>
    <w:pPr>
      <w:widowControl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ad">
    <w:name w:val="Table Grid"/>
    <w:basedOn w:val="a2"/>
    <w:uiPriority w:val="59"/>
    <w:rsid w:val="00A71093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07/relationships/stylesWithEffects" Target="stylesWithEffect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3</Pages>
  <Words>4490</Words>
  <Characters>25598</Characters>
  <Application>Microsoft Office Word</Application>
  <DocSecurity>0</DocSecurity>
  <Lines>213</Lines>
  <Paragraphs>60</Paragraphs>
  <ScaleCrop>false</ScaleCrop>
  <Company/>
  <LinksUpToDate>false</LinksUpToDate>
  <CharactersWithSpaces>300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040914</cp:lastModifiedBy>
  <cp:revision>3</cp:revision>
  <dcterms:created xsi:type="dcterms:W3CDTF">2020-01-20T05:07:00Z</dcterms:created>
  <dcterms:modified xsi:type="dcterms:W3CDTF">2020-01-20T07:33:00Z</dcterms:modified>
</cp:coreProperties>
</file>